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10DDF1" w14:textId="21C40688" w:rsidR="00484E01" w:rsidRPr="00E51211" w:rsidRDefault="00D04562" w:rsidP="00EA02AB">
      <w:pPr>
        <w:tabs>
          <w:tab w:val="left" w:pos="360"/>
        </w:tabs>
        <w:spacing w:before="240" w:after="120"/>
        <w:ind w:right="0"/>
        <w:rPr>
          <w:rFonts w:ascii="Open Sans" w:hAnsi="Open Sans" w:cs="Open Sans"/>
          <w:b/>
          <w:noProof/>
          <w:sz w:val="20"/>
          <w:szCs w:val="20"/>
        </w:rPr>
      </w:pPr>
      <w:r w:rsidRPr="00D04562">
        <w:rPr>
          <w:rFonts w:ascii="Open Sans" w:hAnsi="Open Sans" w:cs="Open Sans"/>
          <w:b/>
          <w:noProof/>
          <w:sz w:val="20"/>
          <w:szCs w:val="20"/>
        </w:rPr>
        <w:drawing>
          <wp:anchor distT="0" distB="0" distL="114300" distR="114300" simplePos="0" relativeHeight="251794432" behindDoc="0" locked="0" layoutInCell="1" allowOverlap="1" wp14:anchorId="4A122A4F" wp14:editId="2FCB161A">
            <wp:simplePos x="0" y="0"/>
            <wp:positionH relativeFrom="margin">
              <wp:posOffset>-635</wp:posOffset>
            </wp:positionH>
            <wp:positionV relativeFrom="paragraph">
              <wp:posOffset>0</wp:posOffset>
            </wp:positionV>
            <wp:extent cx="5909310" cy="4322445"/>
            <wp:effectExtent l="0" t="0" r="0" b="190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9310" cy="4322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5E1F" w:rsidRPr="00E51211">
        <w:rPr>
          <w:rFonts w:ascii="Open Sans" w:hAnsi="Open Sans" w:cs="Open Sans"/>
          <w:b/>
          <w:noProof/>
          <w:sz w:val="20"/>
          <w:szCs w:val="20"/>
        </w:rPr>
        <w:t>T</w:t>
      </w:r>
      <w:bookmarkStart w:id="0" w:name="_Hlk50987715"/>
      <w:r w:rsidR="00B15E1F" w:rsidRPr="00E51211">
        <w:rPr>
          <w:rFonts w:ascii="Open Sans" w:hAnsi="Open Sans" w:cs="Open Sans"/>
          <w:b/>
          <w:noProof/>
          <w:sz w:val="20"/>
          <w:szCs w:val="20"/>
        </w:rPr>
        <w:t>his is a</w:t>
      </w:r>
      <w:r w:rsidR="00490978" w:rsidRPr="00E51211">
        <w:rPr>
          <w:rFonts w:ascii="Open Sans" w:hAnsi="Open Sans" w:cs="Open Sans"/>
          <w:b/>
          <w:noProof/>
          <w:sz w:val="20"/>
          <w:szCs w:val="20"/>
        </w:rPr>
        <w:t xml:space="preserve"> collection of stand alone</w:t>
      </w:r>
      <w:r w:rsidR="00B15E1F" w:rsidRPr="00E51211">
        <w:rPr>
          <w:rFonts w:ascii="Open Sans" w:hAnsi="Open Sans" w:cs="Open Sans"/>
          <w:b/>
          <w:noProof/>
          <w:sz w:val="20"/>
          <w:szCs w:val="20"/>
        </w:rPr>
        <w:t xml:space="preserve"> </w:t>
      </w:r>
      <w:r w:rsidR="005C25CA">
        <w:rPr>
          <w:rFonts w:ascii="Open Sans" w:hAnsi="Open Sans" w:cs="Open Sans"/>
          <w:b/>
          <w:noProof/>
          <w:sz w:val="20"/>
          <w:szCs w:val="20"/>
        </w:rPr>
        <w:t>Statistics</w:t>
      </w:r>
      <w:r w:rsidR="00490978" w:rsidRPr="00E51211">
        <w:rPr>
          <w:rFonts w:ascii="Open Sans" w:hAnsi="Open Sans" w:cs="Open Sans"/>
          <w:b/>
          <w:noProof/>
          <w:sz w:val="20"/>
          <w:szCs w:val="20"/>
        </w:rPr>
        <w:t xml:space="preserve"> practice questions</w:t>
      </w:r>
      <w:r w:rsidR="00E8100F" w:rsidRPr="00E51211">
        <w:rPr>
          <w:rFonts w:ascii="Open Sans" w:hAnsi="Open Sans" w:cs="Open Sans"/>
          <w:b/>
          <w:noProof/>
          <w:sz w:val="20"/>
          <w:szCs w:val="20"/>
        </w:rPr>
        <w:t xml:space="preserve"> written </w:t>
      </w:r>
      <w:r w:rsidR="00E51211">
        <w:rPr>
          <w:rFonts w:ascii="Open Sans" w:hAnsi="Open Sans" w:cs="Open Sans"/>
          <w:b/>
          <w:noProof/>
          <w:sz w:val="20"/>
          <w:szCs w:val="20"/>
        </w:rPr>
        <w:t xml:space="preserve">as </w:t>
      </w:r>
      <w:r w:rsidR="00E8100F" w:rsidRPr="00E51211">
        <w:rPr>
          <w:rFonts w:ascii="Open Sans" w:hAnsi="Open Sans" w:cs="Open Sans"/>
          <w:b/>
          <w:noProof/>
          <w:sz w:val="20"/>
          <w:szCs w:val="20"/>
        </w:rPr>
        <w:t>a</w:t>
      </w:r>
      <w:r w:rsidR="00B15E1F" w:rsidRPr="00E51211">
        <w:rPr>
          <w:rFonts w:ascii="Open Sans" w:hAnsi="Open Sans" w:cs="Open Sans"/>
          <w:b/>
          <w:noProof/>
          <w:sz w:val="20"/>
          <w:szCs w:val="20"/>
        </w:rPr>
        <w:t>n additional</w:t>
      </w:r>
      <w:r w:rsidR="00E8100F" w:rsidRPr="00E51211">
        <w:rPr>
          <w:rFonts w:ascii="Open Sans" w:hAnsi="Open Sans" w:cs="Open Sans"/>
          <w:b/>
          <w:noProof/>
          <w:sz w:val="20"/>
          <w:szCs w:val="20"/>
        </w:rPr>
        <w:t xml:space="preserve"> resource for the </w:t>
      </w:r>
      <w:r w:rsidR="00B15E1F" w:rsidRPr="00E51211">
        <w:rPr>
          <w:rFonts w:ascii="Open Sans" w:hAnsi="Open Sans" w:cs="Open Sans"/>
          <w:b/>
          <w:noProof/>
          <w:sz w:val="20"/>
          <w:szCs w:val="20"/>
        </w:rPr>
        <w:t>GCE 2017 Mathematics specification.</w:t>
      </w:r>
    </w:p>
    <w:p w14:paraId="78F53278" w14:textId="2DDD89FE" w:rsidR="00B15E1F" w:rsidRPr="001257E5" w:rsidRDefault="00B15E1F" w:rsidP="00F47DE0">
      <w:pPr>
        <w:pStyle w:val="ListParagraph"/>
        <w:numPr>
          <w:ilvl w:val="0"/>
          <w:numId w:val="13"/>
        </w:numPr>
        <w:tabs>
          <w:tab w:val="left" w:pos="360"/>
        </w:tabs>
        <w:spacing w:line="240" w:lineRule="auto"/>
        <w:rPr>
          <w:rFonts w:ascii="Open Sans" w:hAnsi="Open Sans" w:cs="Open Sans"/>
          <w:bCs/>
          <w:noProof/>
          <w:sz w:val="20"/>
          <w:szCs w:val="20"/>
        </w:rPr>
      </w:pPr>
      <w:r w:rsidRPr="001257E5">
        <w:rPr>
          <w:rFonts w:ascii="Open Sans" w:hAnsi="Open Sans" w:cs="Open Sans"/>
          <w:bCs/>
          <w:noProof/>
          <w:sz w:val="20"/>
          <w:szCs w:val="20"/>
        </w:rPr>
        <w:t xml:space="preserve">There are </w:t>
      </w:r>
      <w:r w:rsidRPr="001257E5">
        <w:rPr>
          <w:rFonts w:ascii="Open Sans" w:hAnsi="Open Sans" w:cs="Open Sans"/>
          <w:b/>
          <w:noProof/>
          <w:sz w:val="20"/>
          <w:szCs w:val="20"/>
        </w:rPr>
        <w:t>1</w:t>
      </w:r>
      <w:r w:rsidR="005C25CA">
        <w:rPr>
          <w:rFonts w:ascii="Open Sans" w:hAnsi="Open Sans" w:cs="Open Sans"/>
          <w:b/>
          <w:noProof/>
          <w:sz w:val="20"/>
          <w:szCs w:val="20"/>
        </w:rPr>
        <w:t>1</w:t>
      </w:r>
      <w:r w:rsidRPr="001257E5">
        <w:rPr>
          <w:rFonts w:ascii="Open Sans" w:hAnsi="Open Sans" w:cs="Open Sans"/>
          <w:b/>
          <w:noProof/>
          <w:sz w:val="20"/>
          <w:szCs w:val="20"/>
        </w:rPr>
        <w:t xml:space="preserve"> questions</w:t>
      </w:r>
      <w:r w:rsidRPr="001257E5">
        <w:rPr>
          <w:rFonts w:ascii="Open Sans" w:hAnsi="Open Sans" w:cs="Open Sans"/>
          <w:bCs/>
          <w:noProof/>
          <w:sz w:val="20"/>
          <w:szCs w:val="20"/>
        </w:rPr>
        <w:t xml:space="preserve"> in this document. </w:t>
      </w:r>
    </w:p>
    <w:p w14:paraId="5B929E15" w14:textId="719E1B87" w:rsidR="00B15E1F" w:rsidRPr="001257E5" w:rsidRDefault="00B15E1F" w:rsidP="00F47DE0">
      <w:pPr>
        <w:pStyle w:val="ListParagraph"/>
        <w:numPr>
          <w:ilvl w:val="0"/>
          <w:numId w:val="13"/>
        </w:numPr>
        <w:tabs>
          <w:tab w:val="left" w:pos="360"/>
        </w:tabs>
        <w:spacing w:line="240" w:lineRule="auto"/>
        <w:rPr>
          <w:rFonts w:ascii="Open Sans" w:hAnsi="Open Sans" w:cs="Open Sans"/>
          <w:bCs/>
          <w:noProof/>
          <w:sz w:val="20"/>
          <w:szCs w:val="20"/>
        </w:rPr>
      </w:pPr>
      <w:r w:rsidRPr="001257E5">
        <w:rPr>
          <w:rFonts w:ascii="Open Sans" w:hAnsi="Open Sans" w:cs="Open Sans"/>
          <w:bCs/>
          <w:noProof/>
          <w:sz w:val="20"/>
          <w:szCs w:val="20"/>
        </w:rPr>
        <w:t xml:space="preserve">The marks for each question are shown in brackets. </w:t>
      </w:r>
    </w:p>
    <w:p w14:paraId="599306A6" w14:textId="54CFD704" w:rsidR="00B15E1F" w:rsidRPr="001257E5" w:rsidRDefault="00B15E1F" w:rsidP="00F47DE0">
      <w:pPr>
        <w:pStyle w:val="ListParagraph"/>
        <w:numPr>
          <w:ilvl w:val="0"/>
          <w:numId w:val="13"/>
        </w:numPr>
        <w:tabs>
          <w:tab w:val="left" w:pos="360"/>
        </w:tabs>
        <w:spacing w:line="240" w:lineRule="auto"/>
        <w:rPr>
          <w:rFonts w:ascii="Open Sans" w:hAnsi="Open Sans" w:cs="Open Sans"/>
          <w:bCs/>
          <w:noProof/>
          <w:sz w:val="20"/>
          <w:szCs w:val="20"/>
        </w:rPr>
      </w:pPr>
      <w:r w:rsidRPr="001257E5">
        <w:rPr>
          <w:rFonts w:ascii="Open Sans" w:hAnsi="Open Sans" w:cs="Open Sans"/>
          <w:bCs/>
          <w:noProof/>
          <w:sz w:val="20"/>
          <w:szCs w:val="20"/>
        </w:rPr>
        <w:t>The questions are ramped</w:t>
      </w:r>
      <w:r w:rsidR="00484E01" w:rsidRPr="001257E5">
        <w:rPr>
          <w:rFonts w:ascii="Open Sans" w:hAnsi="Open Sans" w:cs="Open Sans"/>
          <w:bCs/>
          <w:noProof/>
          <w:sz w:val="20"/>
          <w:szCs w:val="20"/>
        </w:rPr>
        <w:t xml:space="preserve"> in order of difficulty.</w:t>
      </w:r>
    </w:p>
    <w:p w14:paraId="4478A79E" w14:textId="26641DF7" w:rsidR="00484E01" w:rsidRPr="001257E5" w:rsidRDefault="00484E01" w:rsidP="00F47DE0">
      <w:pPr>
        <w:pStyle w:val="ListParagraph"/>
        <w:numPr>
          <w:ilvl w:val="0"/>
          <w:numId w:val="13"/>
        </w:numPr>
        <w:tabs>
          <w:tab w:val="left" w:pos="360"/>
        </w:tabs>
        <w:spacing w:after="120" w:line="240" w:lineRule="auto"/>
        <w:rPr>
          <w:rFonts w:ascii="Open Sans" w:hAnsi="Open Sans" w:cs="Open Sans"/>
          <w:bCs/>
          <w:noProof/>
          <w:sz w:val="20"/>
          <w:szCs w:val="20"/>
        </w:rPr>
      </w:pPr>
      <w:r w:rsidRPr="001257E5">
        <w:rPr>
          <w:rFonts w:ascii="Open Sans" w:hAnsi="Open Sans" w:cs="Open Sans"/>
          <w:bCs/>
          <w:noProof/>
          <w:sz w:val="20"/>
          <w:szCs w:val="20"/>
        </w:rPr>
        <w:t>Mark schemes can be found in the accompanying document on the Pearson website and Emporium.</w:t>
      </w:r>
    </w:p>
    <w:p w14:paraId="34652D11" w14:textId="0F168AD9" w:rsidR="00484E01" w:rsidRPr="00E51211" w:rsidRDefault="00484E01" w:rsidP="00F47DE0">
      <w:pPr>
        <w:tabs>
          <w:tab w:val="left" w:pos="360"/>
        </w:tabs>
        <w:spacing w:before="120" w:after="120"/>
        <w:ind w:right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 xml:space="preserve">This </w:t>
      </w:r>
      <w:r w:rsidRPr="00E61C3F">
        <w:rPr>
          <w:rFonts w:ascii="Open Sans" w:hAnsi="Open Sans" w:cs="Open Sans"/>
          <w:b/>
          <w:noProof/>
          <w:sz w:val="20"/>
          <w:szCs w:val="20"/>
        </w:rPr>
        <w:t>is not</w:t>
      </w:r>
      <w:r w:rsidRPr="00E51211">
        <w:rPr>
          <w:rFonts w:ascii="Open Sans" w:hAnsi="Open Sans" w:cs="Open Sans"/>
          <w:bCs/>
          <w:noProof/>
          <w:sz w:val="20"/>
          <w:szCs w:val="20"/>
        </w:rPr>
        <w:t xml:space="preserve"> an exam paper </w:t>
      </w:r>
      <w:r w:rsidR="005E75F3" w:rsidRPr="00E51211">
        <w:rPr>
          <w:rFonts w:ascii="Open Sans" w:hAnsi="Open Sans" w:cs="Open Sans"/>
          <w:bCs/>
          <w:noProof/>
          <w:sz w:val="20"/>
          <w:szCs w:val="20"/>
        </w:rPr>
        <w:t>so there is no time allocation or</w:t>
      </w:r>
      <w:r w:rsidR="008B507A">
        <w:rPr>
          <w:rFonts w:ascii="Open Sans" w:hAnsi="Open Sans" w:cs="Open Sans"/>
          <w:bCs/>
          <w:noProof/>
          <w:sz w:val="20"/>
          <w:szCs w:val="20"/>
        </w:rPr>
        <w:t xml:space="preserve"> a</w:t>
      </w:r>
      <w:r w:rsidR="005E75F3" w:rsidRPr="00E51211">
        <w:rPr>
          <w:rFonts w:ascii="Open Sans" w:hAnsi="Open Sans" w:cs="Open Sans"/>
          <w:bCs/>
          <w:noProof/>
          <w:sz w:val="20"/>
          <w:szCs w:val="20"/>
        </w:rPr>
        <w:t xml:space="preserve"> set number of</w:t>
      </w:r>
      <w:r w:rsidR="00E61C3F">
        <w:rPr>
          <w:rFonts w:ascii="Open Sans" w:hAnsi="Open Sans" w:cs="Open Sans"/>
          <w:bCs/>
          <w:noProof/>
          <w:sz w:val="20"/>
          <w:szCs w:val="20"/>
        </w:rPr>
        <w:t xml:space="preserve"> total</w:t>
      </w:r>
      <w:r w:rsidR="005E75F3" w:rsidRPr="00E51211">
        <w:rPr>
          <w:rFonts w:ascii="Open Sans" w:hAnsi="Open Sans" w:cs="Open Sans"/>
          <w:bCs/>
          <w:noProof/>
          <w:sz w:val="20"/>
          <w:szCs w:val="20"/>
        </w:rPr>
        <w:t xml:space="preserve"> marks. Teacher</w:t>
      </w:r>
      <w:r w:rsidR="00F47DE0" w:rsidRPr="00E51211">
        <w:rPr>
          <w:rFonts w:ascii="Open Sans" w:hAnsi="Open Sans" w:cs="Open Sans"/>
          <w:bCs/>
          <w:noProof/>
          <w:sz w:val="20"/>
          <w:szCs w:val="20"/>
        </w:rPr>
        <w:t>s</w:t>
      </w:r>
      <w:r w:rsidR="005E75F3" w:rsidRPr="00E51211">
        <w:rPr>
          <w:rFonts w:ascii="Open Sans" w:hAnsi="Open Sans" w:cs="Open Sans"/>
          <w:bCs/>
          <w:noProof/>
          <w:sz w:val="20"/>
          <w:szCs w:val="20"/>
        </w:rPr>
        <w:t xml:space="preserve"> can use the questions as they wish to support teaching and learning.</w:t>
      </w:r>
      <w:r w:rsidR="00E51211" w:rsidRPr="00E51211">
        <w:rPr>
          <w:rFonts w:ascii="Open Sans" w:hAnsi="Open Sans" w:cs="Open Sans"/>
          <w:bCs/>
          <w:noProof/>
          <w:sz w:val="20"/>
          <w:szCs w:val="20"/>
        </w:rPr>
        <w:t xml:space="preserve"> </w:t>
      </w:r>
      <w:r w:rsidR="005E75F3" w:rsidRPr="00E51211">
        <w:rPr>
          <w:rFonts w:ascii="Open Sans" w:hAnsi="Open Sans" w:cs="Open Sans"/>
          <w:bCs/>
          <w:noProof/>
          <w:sz w:val="20"/>
          <w:szCs w:val="20"/>
        </w:rPr>
        <w:t xml:space="preserve">If any of the questions are being set as a test, students should be advised to follow the standard guidance for A Level </w:t>
      </w:r>
      <w:r w:rsidR="00E15048">
        <w:rPr>
          <w:rFonts w:ascii="Open Sans" w:hAnsi="Open Sans" w:cs="Open Sans"/>
          <w:bCs/>
          <w:noProof/>
          <w:sz w:val="20"/>
          <w:szCs w:val="20"/>
        </w:rPr>
        <w:t>Statist</w:t>
      </w:r>
      <w:r w:rsidR="005E75F3" w:rsidRPr="00E51211">
        <w:rPr>
          <w:rFonts w:ascii="Open Sans" w:hAnsi="Open Sans" w:cs="Open Sans"/>
          <w:bCs/>
          <w:noProof/>
          <w:sz w:val="20"/>
          <w:szCs w:val="20"/>
        </w:rPr>
        <w:t>ics exams:</w:t>
      </w:r>
    </w:p>
    <w:p w14:paraId="4EBB9991" w14:textId="58089148" w:rsidR="00E51211" w:rsidRPr="00E61C3F" w:rsidRDefault="00E51211" w:rsidP="00E61C3F">
      <w:pPr>
        <w:tabs>
          <w:tab w:val="left" w:pos="360"/>
        </w:tabs>
        <w:spacing w:before="0"/>
        <w:rPr>
          <w:rFonts w:ascii="Open Sans" w:hAnsi="Open Sans" w:cs="Open Sans"/>
          <w:b/>
          <w:noProof/>
          <w:sz w:val="20"/>
          <w:szCs w:val="20"/>
        </w:rPr>
      </w:pPr>
      <w:r w:rsidRPr="00E61C3F">
        <w:rPr>
          <w:rFonts w:ascii="Open Sans" w:hAnsi="Open Sans" w:cs="Open Sans"/>
          <w:b/>
          <w:noProof/>
          <w:sz w:val="20"/>
          <w:szCs w:val="20"/>
        </w:rPr>
        <w:t>Instructions</w:t>
      </w:r>
    </w:p>
    <w:p w14:paraId="3FCC559C" w14:textId="3C8829E2" w:rsidR="00F47DE0" w:rsidRPr="00E51211" w:rsidRDefault="00F47DE0" w:rsidP="00E61C3F">
      <w:pPr>
        <w:pStyle w:val="ListParagraph"/>
        <w:numPr>
          <w:ilvl w:val="0"/>
          <w:numId w:val="15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Use black ink or ball-point pen.</w:t>
      </w:r>
    </w:p>
    <w:p w14:paraId="1CFD166B" w14:textId="71D5BE1E" w:rsidR="00F47DE0" w:rsidRPr="00E51211" w:rsidRDefault="00F47DE0" w:rsidP="00E61C3F">
      <w:pPr>
        <w:pStyle w:val="ListParagraph"/>
        <w:numPr>
          <w:ilvl w:val="0"/>
          <w:numId w:val="15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If</w:t>
      </w:r>
      <w:r w:rsidR="00866694">
        <w:rPr>
          <w:rFonts w:ascii="Open Sans" w:hAnsi="Open Sans" w:cs="Open Sans"/>
          <w:bCs/>
          <w:noProof/>
          <w:sz w:val="20"/>
          <w:szCs w:val="20"/>
        </w:rPr>
        <w:t xml:space="preserve"> a</w:t>
      </w:r>
      <w:r w:rsidRPr="00E51211">
        <w:rPr>
          <w:rFonts w:ascii="Open Sans" w:hAnsi="Open Sans" w:cs="Open Sans"/>
          <w:bCs/>
          <w:noProof/>
          <w:sz w:val="20"/>
          <w:szCs w:val="20"/>
        </w:rPr>
        <w:t xml:space="preserve"> pencil is used for diagrams/sketches/graphs it must be dark (HB or B).</w:t>
      </w:r>
    </w:p>
    <w:p w14:paraId="2286ED62" w14:textId="231B6389" w:rsidR="00F47DE0" w:rsidRDefault="00F47DE0" w:rsidP="00E61C3F">
      <w:pPr>
        <w:pStyle w:val="ListParagraph"/>
        <w:numPr>
          <w:ilvl w:val="0"/>
          <w:numId w:val="15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You should show sufficient working to make your methods clear. Answers without working may not gain full credit.</w:t>
      </w:r>
    </w:p>
    <w:p w14:paraId="6CC641D4" w14:textId="527447A1" w:rsidR="00E61C3F" w:rsidRPr="00E61C3F" w:rsidRDefault="00E61C3F" w:rsidP="00E61C3F">
      <w:pPr>
        <w:tabs>
          <w:tab w:val="left" w:pos="360"/>
        </w:tabs>
        <w:spacing w:before="0"/>
        <w:rPr>
          <w:rFonts w:ascii="Open Sans" w:hAnsi="Open Sans" w:cs="Open Sans"/>
          <w:b/>
          <w:noProof/>
          <w:sz w:val="20"/>
          <w:szCs w:val="20"/>
        </w:rPr>
      </w:pPr>
      <w:r w:rsidRPr="00E61C3F">
        <w:rPr>
          <w:rFonts w:ascii="Open Sans" w:hAnsi="Open Sans" w:cs="Open Sans"/>
          <w:b/>
          <w:noProof/>
          <w:sz w:val="20"/>
          <w:szCs w:val="20"/>
        </w:rPr>
        <w:t>Information</w:t>
      </w:r>
    </w:p>
    <w:p w14:paraId="5B598B16" w14:textId="61CE7AA9" w:rsidR="00490978" w:rsidRPr="00EA02AB" w:rsidRDefault="00F47DE0" w:rsidP="00EA02AB">
      <w:pPr>
        <w:pStyle w:val="ListParagraph"/>
        <w:numPr>
          <w:ilvl w:val="0"/>
          <w:numId w:val="15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The marks for each question are shown in brackets - use this as a guide as to how much time to spend on each question.</w:t>
      </w:r>
    </w:p>
    <w:p w14:paraId="6BE1E4A1" w14:textId="658352D8" w:rsidR="00E61C3F" w:rsidRPr="00E61C3F" w:rsidRDefault="008B507A" w:rsidP="00E61C3F">
      <w:pPr>
        <w:tabs>
          <w:tab w:val="left" w:pos="360"/>
        </w:tabs>
        <w:spacing w:before="0"/>
        <w:rPr>
          <w:rFonts w:ascii="Open Sans" w:hAnsi="Open Sans" w:cs="Open Sans"/>
          <w:b/>
          <w:noProof/>
          <w:sz w:val="20"/>
          <w:szCs w:val="20"/>
        </w:rPr>
      </w:pPr>
      <w:r>
        <w:rPr>
          <w:rFonts w:ascii="Open Sans" w:hAnsi="Open Sans" w:cs="Open Sans"/>
          <w:b/>
          <w:noProof/>
          <w:sz w:val="20"/>
          <w:szCs w:val="20"/>
        </w:rPr>
        <w:t>Advice</w:t>
      </w:r>
    </w:p>
    <w:p w14:paraId="32472C2A" w14:textId="6B129273" w:rsidR="00F47DE0" w:rsidRPr="00E51211" w:rsidRDefault="00F47DE0" w:rsidP="00E61C3F">
      <w:pPr>
        <w:pStyle w:val="ListParagraph"/>
        <w:numPr>
          <w:ilvl w:val="0"/>
          <w:numId w:val="15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Read each question carefully before you start to answer it.</w:t>
      </w:r>
    </w:p>
    <w:p w14:paraId="6F760D50" w14:textId="23F8C66B" w:rsidR="00F47DE0" w:rsidRPr="00E51211" w:rsidRDefault="00F47DE0" w:rsidP="00E61C3F">
      <w:pPr>
        <w:pStyle w:val="ListParagraph"/>
        <w:numPr>
          <w:ilvl w:val="0"/>
          <w:numId w:val="15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Try to answer every question.</w:t>
      </w:r>
    </w:p>
    <w:p w14:paraId="2BDFC72B" w14:textId="5C6C7910" w:rsidR="00F47DE0" w:rsidRPr="00E51211" w:rsidRDefault="00F47DE0" w:rsidP="00E61C3F">
      <w:pPr>
        <w:pStyle w:val="ListParagraph"/>
        <w:numPr>
          <w:ilvl w:val="0"/>
          <w:numId w:val="15"/>
        </w:numPr>
        <w:tabs>
          <w:tab w:val="left" w:pos="360"/>
        </w:tabs>
        <w:spacing w:after="0"/>
        <w:rPr>
          <w:rFonts w:ascii="Open Sans" w:hAnsi="Open Sans" w:cs="Open Sans"/>
          <w:bCs/>
          <w:noProof/>
          <w:sz w:val="20"/>
          <w:szCs w:val="20"/>
        </w:rPr>
      </w:pPr>
      <w:r w:rsidRPr="00E51211">
        <w:rPr>
          <w:rFonts w:ascii="Open Sans" w:hAnsi="Open Sans" w:cs="Open Sans"/>
          <w:bCs/>
          <w:noProof/>
          <w:sz w:val="20"/>
          <w:szCs w:val="20"/>
        </w:rPr>
        <w:t>Check your answers if you have time at the end.</w:t>
      </w:r>
    </w:p>
    <w:bookmarkEnd w:id="0"/>
    <w:p w14:paraId="5D731E35" w14:textId="75ACE4ED" w:rsidR="004361FE" w:rsidRDefault="004361FE" w:rsidP="00C10789">
      <w:pPr>
        <w:tabs>
          <w:tab w:val="left" w:pos="360"/>
        </w:tabs>
        <w:spacing w:before="0"/>
        <w:ind w:right="0"/>
        <w:rPr>
          <w:b/>
        </w:rPr>
        <w:sectPr w:rsidR="004361FE" w:rsidSect="00576C83">
          <w:footerReference w:type="default" r:id="rId8"/>
          <w:footerReference w:type="first" r:id="rId9"/>
          <w:pgSz w:w="11906" w:h="16838"/>
          <w:pgMar w:top="992" w:right="1247" w:bottom="992" w:left="1247" w:header="709" w:footer="284" w:gutter="0"/>
          <w:cols w:space="708"/>
          <w:titlePg/>
          <w:docGrid w:linePitch="360"/>
        </w:sectPr>
      </w:pPr>
    </w:p>
    <w:p w14:paraId="6BC38AC9" w14:textId="77777777" w:rsidR="00E15048" w:rsidRPr="00E64411" w:rsidRDefault="00E15048" w:rsidP="00942DEF">
      <w:pPr>
        <w:pStyle w:val="questionlevel-1"/>
        <w:ind w:right="567"/>
      </w:pPr>
      <w:r w:rsidRPr="00E64411">
        <w:rPr>
          <w:b/>
          <w:bCs/>
        </w:rPr>
        <w:lastRenderedPageBreak/>
        <w:t>1.</w:t>
      </w:r>
      <w:r w:rsidRPr="00E64411">
        <w:rPr>
          <w:b/>
          <w:bCs/>
        </w:rPr>
        <w:tab/>
      </w:r>
      <w:r w:rsidRPr="00E64411">
        <w:t>Some researchers collected data on the levels of solar radiation and surface temperature for a specific site in Malaysia.</w:t>
      </w:r>
    </w:p>
    <w:p w14:paraId="47B02067" w14:textId="7C2E947D" w:rsidR="00E15048" w:rsidRPr="00E64411" w:rsidRDefault="00E15048" w:rsidP="00E64411">
      <w:pPr>
        <w:pStyle w:val="questionlevel-1"/>
        <w:ind w:firstLine="0"/>
      </w:pPr>
      <w:r w:rsidRPr="00E64411">
        <w:t xml:space="preserve">The data was analysed and </w:t>
      </w:r>
      <w:r w:rsidRPr="00FF7F46">
        <w:t xml:space="preserve">the scatter </w:t>
      </w:r>
      <w:r w:rsidR="004C1662" w:rsidRPr="00FF7F46">
        <w:t>diagram</w:t>
      </w:r>
      <w:r w:rsidRPr="00FF7F46">
        <w:t xml:space="preserve"> below </w:t>
      </w:r>
      <w:r w:rsidRPr="00E64411">
        <w:t>was created.</w:t>
      </w:r>
    </w:p>
    <w:p w14:paraId="4AD7F219" w14:textId="147D87C9" w:rsidR="00E15048" w:rsidRDefault="007B30C7" w:rsidP="00E15048">
      <w:pPr>
        <w:pStyle w:val="questionlevel-1"/>
        <w:tabs>
          <w:tab w:val="left" w:pos="374"/>
        </w:tabs>
        <w:spacing w:before="0"/>
        <w:ind w:left="2" w:right="0" w:firstLine="0"/>
        <w:rPr>
          <w:highlight w:val="yellow"/>
        </w:rPr>
      </w:pPr>
      <w:r w:rsidRPr="007B30C7">
        <w:drawing>
          <wp:anchor distT="0" distB="0" distL="114300" distR="114300" simplePos="0" relativeHeight="251802624" behindDoc="0" locked="0" layoutInCell="1" allowOverlap="1" wp14:anchorId="1B7F62C9" wp14:editId="63A9A297">
            <wp:simplePos x="0" y="0"/>
            <wp:positionH relativeFrom="column">
              <wp:posOffset>551815</wp:posOffset>
            </wp:positionH>
            <wp:positionV relativeFrom="paragraph">
              <wp:posOffset>8255</wp:posOffset>
            </wp:positionV>
            <wp:extent cx="4649470" cy="3229610"/>
            <wp:effectExtent l="0" t="0" r="0" b="889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9470" cy="3229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6F8B63" w14:textId="7D9A9169" w:rsidR="00E15048" w:rsidRPr="004F5E29" w:rsidRDefault="00E15048" w:rsidP="00E15048">
      <w:pPr>
        <w:pStyle w:val="questionlevel-1"/>
        <w:tabs>
          <w:tab w:val="left" w:pos="374"/>
        </w:tabs>
        <w:spacing w:before="0"/>
        <w:ind w:left="2" w:right="0" w:firstLine="0"/>
        <w:rPr>
          <w:highlight w:val="yellow"/>
        </w:rPr>
      </w:pPr>
    </w:p>
    <w:p w14:paraId="27433ACB" w14:textId="4F98CB8D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  <w:rPr>
          <w:highlight w:val="yellow"/>
        </w:rPr>
      </w:pPr>
    </w:p>
    <w:p w14:paraId="5D3FB0EB" w14:textId="77777777" w:rsidR="00A21FD2" w:rsidRDefault="00E15048" w:rsidP="00A21FD2">
      <w:pPr>
        <w:pStyle w:val="questionlevel-1"/>
        <w:spacing w:before="0"/>
      </w:pPr>
      <w:r w:rsidRPr="00C44CDE">
        <w:tab/>
      </w:r>
    </w:p>
    <w:p w14:paraId="35DD25E4" w14:textId="4BF3C91B" w:rsidR="00942DEF" w:rsidRDefault="00942DEF" w:rsidP="00E64411">
      <w:pPr>
        <w:pStyle w:val="questionlevel-1"/>
        <w:ind w:firstLine="0"/>
      </w:pPr>
    </w:p>
    <w:p w14:paraId="1CE33408" w14:textId="3C7D36D7" w:rsidR="00942DEF" w:rsidRDefault="00942DEF" w:rsidP="00E64411">
      <w:pPr>
        <w:pStyle w:val="questionlevel-1"/>
        <w:ind w:firstLine="0"/>
      </w:pPr>
    </w:p>
    <w:p w14:paraId="3A80A9A7" w14:textId="57146B37" w:rsidR="00942DEF" w:rsidRDefault="00942DEF" w:rsidP="00E64411">
      <w:pPr>
        <w:pStyle w:val="questionlevel-1"/>
        <w:ind w:firstLine="0"/>
      </w:pPr>
    </w:p>
    <w:p w14:paraId="1C59915F" w14:textId="28530898" w:rsidR="00942DEF" w:rsidRDefault="00942DEF" w:rsidP="00E64411">
      <w:pPr>
        <w:pStyle w:val="questionlevel-1"/>
        <w:ind w:firstLine="0"/>
      </w:pPr>
    </w:p>
    <w:p w14:paraId="089E1C01" w14:textId="34A4FDAC" w:rsidR="00942DEF" w:rsidRDefault="00942DEF" w:rsidP="00E64411">
      <w:pPr>
        <w:pStyle w:val="questionlevel-1"/>
        <w:ind w:firstLine="0"/>
      </w:pPr>
    </w:p>
    <w:p w14:paraId="38A488E0" w14:textId="1B23C79A" w:rsidR="00942DEF" w:rsidRDefault="00942DEF" w:rsidP="00E64411">
      <w:pPr>
        <w:pStyle w:val="questionlevel-1"/>
        <w:ind w:firstLine="0"/>
      </w:pPr>
    </w:p>
    <w:p w14:paraId="46AD2AB3" w14:textId="7C4BE100" w:rsidR="00942DEF" w:rsidRDefault="00942DEF" w:rsidP="00E64411">
      <w:pPr>
        <w:pStyle w:val="questionlevel-1"/>
        <w:ind w:firstLine="0"/>
      </w:pPr>
    </w:p>
    <w:p w14:paraId="0603C440" w14:textId="598C797B" w:rsidR="00942DEF" w:rsidRDefault="00942DEF" w:rsidP="00E64411">
      <w:pPr>
        <w:pStyle w:val="questionlevel-1"/>
        <w:ind w:firstLine="0"/>
      </w:pPr>
    </w:p>
    <w:p w14:paraId="7D1D404B" w14:textId="66386A91" w:rsidR="00942DEF" w:rsidRDefault="00942DEF" w:rsidP="00E64411">
      <w:pPr>
        <w:pStyle w:val="questionlevel-1"/>
        <w:ind w:firstLine="0"/>
      </w:pPr>
    </w:p>
    <w:p w14:paraId="593351D0" w14:textId="77209161" w:rsidR="00E15048" w:rsidRPr="00E64411" w:rsidRDefault="00E15048" w:rsidP="00E64411">
      <w:pPr>
        <w:pStyle w:val="questionlevel-1"/>
        <w:ind w:firstLine="0"/>
      </w:pPr>
      <w:r w:rsidRPr="00E64411">
        <w:t xml:space="preserve">The 3 data </w:t>
      </w:r>
      <w:r w:rsidRPr="00942DEF">
        <w:t xml:space="preserve">points, labelled </w:t>
      </w:r>
      <w:r w:rsidRPr="007B30C7">
        <w:rPr>
          <w:i/>
          <w:iCs/>
        </w:rPr>
        <w:t>A</w:t>
      </w:r>
      <w:r w:rsidRPr="00942DEF">
        <w:t xml:space="preserve">, </w:t>
      </w:r>
      <w:r w:rsidRPr="007B30C7">
        <w:rPr>
          <w:i/>
          <w:iCs/>
        </w:rPr>
        <w:t>B</w:t>
      </w:r>
      <w:r w:rsidRPr="00942DEF">
        <w:t xml:space="preserve"> and </w:t>
      </w:r>
      <w:r w:rsidRPr="007B30C7">
        <w:rPr>
          <w:i/>
          <w:iCs/>
        </w:rPr>
        <w:t>C</w:t>
      </w:r>
      <w:r w:rsidRPr="00942DEF">
        <w:t xml:space="preserve"> in the </w:t>
      </w:r>
      <w:r w:rsidRPr="00FF7F46">
        <w:t xml:space="preserve">scatter </w:t>
      </w:r>
      <w:r w:rsidR="004C1662" w:rsidRPr="00FF7F46">
        <w:t>diagram</w:t>
      </w:r>
      <w:r w:rsidRPr="00FF7F46">
        <w:t xml:space="preserve"> </w:t>
      </w:r>
      <w:r w:rsidRPr="00E64411">
        <w:t>were commented on by the researchers.</w:t>
      </w:r>
      <w:r w:rsidR="00942DEF">
        <w:t xml:space="preserve"> </w:t>
      </w:r>
    </w:p>
    <w:p w14:paraId="20D69120" w14:textId="77777777" w:rsidR="00E15048" w:rsidRPr="00C44CDE" w:rsidRDefault="00E15048" w:rsidP="00E64411">
      <w:pPr>
        <w:pStyle w:val="questionlevel-2"/>
      </w:pPr>
      <w:r>
        <w:tab/>
        <w:t>(a)</w:t>
      </w:r>
      <w:r>
        <w:tab/>
      </w:r>
      <w:r w:rsidRPr="00E64411">
        <w:t>Suggest</w:t>
      </w:r>
      <w:r w:rsidRPr="00C44CDE">
        <w:t xml:space="preserve"> why the researchers commented on these </w:t>
      </w:r>
      <w:r>
        <w:t xml:space="preserve">3 </w:t>
      </w:r>
      <w:r w:rsidRPr="00C44CDE">
        <w:t>poi</w:t>
      </w:r>
      <w:bookmarkStart w:id="1" w:name="_GoBack"/>
      <w:bookmarkEnd w:id="1"/>
      <w:r w:rsidRPr="00C44CDE">
        <w:t>nts.</w:t>
      </w:r>
    </w:p>
    <w:p w14:paraId="628A3610" w14:textId="77777777" w:rsidR="00E15048" w:rsidRPr="00F4495E" w:rsidRDefault="00E15048" w:rsidP="00E15048">
      <w:pPr>
        <w:pStyle w:val="partmarks"/>
        <w:ind w:firstLine="369"/>
      </w:pPr>
      <w:r w:rsidRPr="00F4495E">
        <w:t>(</w:t>
      </w:r>
      <w:r>
        <w:t>1</w:t>
      </w:r>
      <w:r w:rsidRPr="00F4495E">
        <w:t>)</w:t>
      </w:r>
    </w:p>
    <w:p w14:paraId="6B4901EA" w14:textId="77777777" w:rsidR="00E15048" w:rsidRPr="00E64411" w:rsidRDefault="00E15048" w:rsidP="00E64411">
      <w:pPr>
        <w:pStyle w:val="questionlevel-1"/>
        <w:ind w:firstLine="0"/>
      </w:pPr>
      <w:r w:rsidRPr="00E64411">
        <w:t>One of the researchers calculates the product moment correlation coefficient for these data as 0.7473</w:t>
      </w:r>
    </w:p>
    <w:p w14:paraId="6ADB62BE" w14:textId="6FFD7A4C" w:rsidR="00E15048" w:rsidRDefault="00E15048" w:rsidP="00E64411">
      <w:pPr>
        <w:pStyle w:val="questionlevel-2"/>
      </w:pPr>
      <w:r>
        <w:tab/>
        <w:t>(b)</w:t>
      </w:r>
      <w:r>
        <w:tab/>
      </w:r>
      <w:r w:rsidRPr="00E64411">
        <w:t>Comment</w:t>
      </w:r>
      <w:r>
        <w:t xml:space="preserve"> on whether or not this value is consistent with the data shown in the </w:t>
      </w:r>
      <w:r w:rsidRPr="00FF7F46">
        <w:t xml:space="preserve">scatter </w:t>
      </w:r>
      <w:r w:rsidR="004C1662" w:rsidRPr="00FF7F46">
        <w:t>diagram</w:t>
      </w:r>
      <w:r w:rsidRPr="00FF7F46">
        <w:t>.</w:t>
      </w:r>
    </w:p>
    <w:p w14:paraId="7D681339" w14:textId="77777777" w:rsidR="00E15048" w:rsidRPr="00F77EC9" w:rsidRDefault="00E15048" w:rsidP="00E15048">
      <w:pPr>
        <w:pStyle w:val="questionlevel-2"/>
        <w:spacing w:before="0"/>
      </w:pPr>
      <w:r>
        <w:tab/>
      </w:r>
      <w:r>
        <w:tab/>
        <w:t>Give a reason for your answer.</w:t>
      </w:r>
    </w:p>
    <w:p w14:paraId="4150969E" w14:textId="14E41AFE" w:rsidR="005C25CA" w:rsidRPr="005C25CA" w:rsidRDefault="00E15048" w:rsidP="005C25CA">
      <w:pPr>
        <w:pStyle w:val="partmarks"/>
      </w:pPr>
      <w:r w:rsidRPr="00791991">
        <w:t>(</w:t>
      </w:r>
      <w:r>
        <w:t>1</w:t>
      </w:r>
      <w:r w:rsidRPr="00791991">
        <w:t>)</w:t>
      </w:r>
    </w:p>
    <w:p w14:paraId="1D06575C" w14:textId="1A3C4307" w:rsidR="00E15048" w:rsidRDefault="005C25CA" w:rsidP="00E15048">
      <w:pPr>
        <w:pStyle w:val="totalmarks"/>
      </w:pPr>
      <w:r w:rsidRPr="009D67E0">
        <w:t xml:space="preserve"> </w:t>
      </w:r>
      <w:r w:rsidR="00E15048" w:rsidRPr="009D67E0">
        <w:t xml:space="preserve">(Total for Question </w:t>
      </w:r>
      <w:r w:rsidR="00E15048">
        <w:t>1</w:t>
      </w:r>
      <w:r w:rsidR="00E15048" w:rsidRPr="009D67E0">
        <w:t xml:space="preserve"> is </w:t>
      </w:r>
      <w:r w:rsidR="00E15048">
        <w:t>2</w:t>
      </w:r>
      <w:r w:rsidR="00E15048" w:rsidRPr="009D67E0">
        <w:t xml:space="preserve"> marks)</w:t>
      </w:r>
    </w:p>
    <w:p w14:paraId="0DEC45A3" w14:textId="77777777" w:rsidR="005C25CA" w:rsidRPr="009D1739" w:rsidRDefault="005C25CA" w:rsidP="005C25CA">
      <w:pPr>
        <w:pStyle w:val="paragraph"/>
        <w:spacing w:before="0" w:beforeAutospacing="0" w:after="0" w:afterAutospacing="0"/>
        <w:textAlignment w:val="baseline"/>
        <w:rPr>
          <w:rStyle w:val="normaltextrun"/>
          <w:lang w:val="en-US"/>
        </w:rPr>
      </w:pPr>
      <w:r>
        <w:rPr>
          <w:lang w:val="en-US"/>
        </w:rPr>
        <w:t>(Image s</w:t>
      </w:r>
      <w:r w:rsidRPr="00FC6F4E">
        <w:rPr>
          <w:lang w:val="en-US"/>
        </w:rPr>
        <w:t>ource:</w:t>
      </w:r>
      <w:r>
        <w:rPr>
          <w:lang w:val="en-US"/>
        </w:rPr>
        <w:t xml:space="preserve"> S</w:t>
      </w:r>
      <w:r w:rsidRPr="00FC6F4E">
        <w:rPr>
          <w:lang w:val="en-US"/>
        </w:rPr>
        <w:t xml:space="preserve">catter plot of solar radiation versus surface temperature </w:t>
      </w:r>
      <w:r>
        <w:rPr>
          <w:lang w:val="en-US"/>
        </w:rPr>
        <w:t xml:space="preserve">modified </w:t>
      </w:r>
      <w:r w:rsidRPr="00FC6F4E">
        <w:rPr>
          <w:lang w:val="en-US"/>
        </w:rPr>
        <w:t xml:space="preserve">from </w:t>
      </w:r>
      <w:r>
        <w:rPr>
          <w:lang w:val="en-US"/>
        </w:rPr>
        <w:t>‘</w:t>
      </w:r>
      <w:r w:rsidRPr="00FC6F4E">
        <w:rPr>
          <w:lang w:val="en-US"/>
        </w:rPr>
        <w:t>Relationship between the solar radiation and surface temperature in Perlis</w:t>
      </w:r>
      <w:r>
        <w:rPr>
          <w:lang w:val="en-US"/>
        </w:rPr>
        <w:t xml:space="preserve">’, </w:t>
      </w:r>
      <w:r w:rsidRPr="00FC6F4E">
        <w:rPr>
          <w:rStyle w:val="normaltextrun"/>
          <w:lang w:val="en-US"/>
        </w:rPr>
        <w:t xml:space="preserve">Daut, I. Yusof, MI. Ibrahim, S. </w:t>
      </w:r>
      <w:proofErr w:type="spellStart"/>
      <w:r w:rsidRPr="00FC6F4E">
        <w:rPr>
          <w:rStyle w:val="normaltextrun"/>
          <w:lang w:val="en-US"/>
        </w:rPr>
        <w:t>Irwanto</w:t>
      </w:r>
      <w:proofErr w:type="spellEnd"/>
      <w:r w:rsidRPr="00FC6F4E">
        <w:rPr>
          <w:rStyle w:val="normaltextrun"/>
          <w:lang w:val="en-US"/>
        </w:rPr>
        <w:t xml:space="preserve">, M. and </w:t>
      </w:r>
      <w:proofErr w:type="spellStart"/>
      <w:r w:rsidRPr="00FC6F4E">
        <w:rPr>
          <w:rStyle w:val="normaltextrun"/>
          <w:lang w:val="en-US"/>
        </w:rPr>
        <w:t>Nsurface</w:t>
      </w:r>
      <w:proofErr w:type="spellEnd"/>
      <w:r w:rsidRPr="00FC6F4E">
        <w:rPr>
          <w:rStyle w:val="normaltextrun"/>
          <w:lang w:val="en-US"/>
        </w:rPr>
        <w:t>, G</w:t>
      </w:r>
      <w:r>
        <w:rPr>
          <w:rStyle w:val="normaltextrun"/>
          <w:lang w:val="en-US"/>
        </w:rPr>
        <w:t xml:space="preserve"> (2012) </w:t>
      </w:r>
      <w:r w:rsidRPr="009D1739">
        <w:rPr>
          <w:rStyle w:val="normaltextrun"/>
          <w:lang w:val="en-US"/>
        </w:rPr>
        <w:t>https://www.researchgate.net/publication/269340779_Relationship_between_the_Solar_Radiation_and_Surface_Temperature_in_Perlis</w:t>
      </w:r>
    </w:p>
    <w:p w14:paraId="29249778" w14:textId="7BD3AA36" w:rsidR="00A21FD2" w:rsidRDefault="005C25CA" w:rsidP="00A21FD2">
      <w:pPr>
        <w:pStyle w:val="paragraph"/>
        <w:spacing w:before="0" w:beforeAutospacing="0" w:after="0" w:afterAutospacing="0"/>
        <w:textAlignment w:val="baseline"/>
        <w:rPr>
          <w:rStyle w:val="normaltextrun"/>
          <w:lang w:val="en-US"/>
        </w:rPr>
      </w:pPr>
      <w:r w:rsidRPr="00FC6F4E">
        <w:rPr>
          <w:rStyle w:val="normaltextrun"/>
          <w:lang w:val="en-US"/>
        </w:rPr>
        <w:t>[first accessed August 2020</w:t>
      </w:r>
      <w:proofErr w:type="gramStart"/>
      <w:r w:rsidRPr="00FC6F4E">
        <w:rPr>
          <w:rStyle w:val="normaltextrun"/>
          <w:lang w:val="en-US"/>
        </w:rPr>
        <w:t>]</w:t>
      </w:r>
      <w:r>
        <w:rPr>
          <w:rStyle w:val="normaltextrun"/>
          <w:lang w:val="en-US"/>
        </w:rPr>
        <w:t xml:space="preserve"> )</w:t>
      </w:r>
      <w:proofErr w:type="gramEnd"/>
      <w:r w:rsidR="00A21FD2">
        <w:rPr>
          <w:rStyle w:val="normaltextrun"/>
          <w:lang w:val="en-US"/>
        </w:rPr>
        <w:br w:type="page"/>
      </w:r>
    </w:p>
    <w:p w14:paraId="6B7A310A" w14:textId="77777777" w:rsidR="00E15048" w:rsidRPr="00E64411" w:rsidRDefault="00E15048" w:rsidP="00942DEF">
      <w:pPr>
        <w:pStyle w:val="questionlevel-1"/>
        <w:ind w:right="567"/>
      </w:pPr>
      <w:r w:rsidRPr="00E64411">
        <w:rPr>
          <w:b/>
          <w:bCs/>
        </w:rPr>
        <w:lastRenderedPageBreak/>
        <w:t>2.</w:t>
      </w:r>
      <w:r w:rsidRPr="00E64411">
        <w:tab/>
        <w:t>The admissions director of a large university is studying data for the previous year’s applicants to the university.</w:t>
      </w:r>
    </w:p>
    <w:p w14:paraId="49B84797" w14:textId="77777777" w:rsidR="00E15048" w:rsidRPr="00E64411" w:rsidRDefault="00E15048" w:rsidP="00E64411">
      <w:pPr>
        <w:pStyle w:val="questionlevel-2"/>
      </w:pPr>
      <w:r w:rsidRPr="00E64411">
        <w:tab/>
        <w:t>(a)</w:t>
      </w:r>
      <w:r w:rsidRPr="00E64411">
        <w:tab/>
        <w:t>Explain how she could select a systematic sample of size 100 from the 16 000 applicants to the university for the previous year.</w:t>
      </w:r>
    </w:p>
    <w:p w14:paraId="3D9F488B" w14:textId="77777777" w:rsidR="00E15048" w:rsidRPr="00012A90" w:rsidRDefault="00E15048" w:rsidP="00E15048">
      <w:pPr>
        <w:pStyle w:val="partmarks"/>
      </w:pPr>
      <w:r w:rsidRPr="00012A90">
        <w:t>(2)</w:t>
      </w:r>
    </w:p>
    <w:p w14:paraId="22AECA6C" w14:textId="77777777" w:rsidR="00E15048" w:rsidRPr="00E64411" w:rsidRDefault="00E15048" w:rsidP="00E64411">
      <w:pPr>
        <w:pStyle w:val="questionlevel-2"/>
      </w:pPr>
      <w:r w:rsidRPr="00E64411">
        <w:tab/>
        <w:t>(b)</w:t>
      </w:r>
      <w:r w:rsidRPr="00E64411">
        <w:tab/>
        <w:t>Given that the university made offers to 4000 of these applicants,</w:t>
      </w:r>
    </w:p>
    <w:p w14:paraId="2698677B" w14:textId="77777777" w:rsidR="00E15048" w:rsidRPr="00E64411" w:rsidRDefault="00E15048" w:rsidP="00E64411">
      <w:pPr>
        <w:pStyle w:val="questionlevel-3"/>
      </w:pPr>
      <w:r>
        <w:rPr>
          <w:bCs/>
        </w:rPr>
        <w:tab/>
      </w:r>
      <w:r w:rsidRPr="00E64411">
        <w:tab/>
        <w:t>(</w:t>
      </w:r>
      <w:proofErr w:type="spellStart"/>
      <w:r w:rsidRPr="00E64411">
        <w:t>i</w:t>
      </w:r>
      <w:proofErr w:type="spellEnd"/>
      <w:r w:rsidRPr="00E64411">
        <w:t>)</w:t>
      </w:r>
      <w:r w:rsidRPr="00E64411">
        <w:tab/>
        <w:t>use a suitable model to estimate the probability that her sample contains more than 25 applicants who received offers from the university.</w:t>
      </w:r>
    </w:p>
    <w:p w14:paraId="3FC68FC8" w14:textId="7F5AD50E" w:rsidR="00E15048" w:rsidRPr="00E64411" w:rsidRDefault="00E15048" w:rsidP="00E64411">
      <w:pPr>
        <w:pStyle w:val="questionlevel-3"/>
      </w:pPr>
      <w:r w:rsidRPr="00E64411">
        <w:tab/>
      </w:r>
      <w:r w:rsidR="002B7850">
        <w:t xml:space="preserve">     </w:t>
      </w:r>
      <w:r w:rsidRPr="00E64411">
        <w:t>(ii)</w:t>
      </w:r>
      <w:r w:rsidRPr="00E64411">
        <w:tab/>
        <w:t>State an assumption you have made in using your model.</w:t>
      </w:r>
    </w:p>
    <w:p w14:paraId="3F86CB0A" w14:textId="77777777" w:rsidR="00E15048" w:rsidRPr="00012A90" w:rsidRDefault="00E15048" w:rsidP="00E15048">
      <w:pPr>
        <w:pStyle w:val="partmarks"/>
      </w:pPr>
      <w:r w:rsidRPr="00012A90">
        <w:t>(4)</w:t>
      </w:r>
    </w:p>
    <w:p w14:paraId="3128213D" w14:textId="77777777" w:rsidR="00E15048" w:rsidRPr="00012A90" w:rsidRDefault="00E15048" w:rsidP="00E15048">
      <w:pPr>
        <w:pStyle w:val="totalmarks"/>
      </w:pPr>
      <w:r w:rsidRPr="00012A90">
        <w:t xml:space="preserve">(Total for Question </w:t>
      </w:r>
      <w:r>
        <w:t>2</w:t>
      </w:r>
      <w:r w:rsidRPr="00012A90">
        <w:t xml:space="preserve"> is 6 marks)</w:t>
      </w:r>
    </w:p>
    <w:p w14:paraId="455FE90D" w14:textId="77777777" w:rsidR="00E15048" w:rsidRDefault="00E15048">
      <w:pPr>
        <w:suppressAutoHyphens w:val="0"/>
        <w:spacing w:before="0" w:after="160" w:line="259" w:lineRule="auto"/>
        <w:ind w:right="0"/>
        <w:rPr>
          <w:b/>
          <w:bCs/>
          <w:color w:val="FF0000"/>
        </w:rPr>
      </w:pPr>
      <w:r>
        <w:rPr>
          <w:b/>
          <w:bCs/>
          <w:color w:val="FF0000"/>
        </w:rPr>
        <w:br w:type="page"/>
      </w:r>
    </w:p>
    <w:p w14:paraId="3A0D6358" w14:textId="77777777" w:rsidR="00E15048" w:rsidRPr="00E64411" w:rsidRDefault="00E15048" w:rsidP="00E64411">
      <w:pPr>
        <w:pStyle w:val="questionlevel-1"/>
        <w:ind w:right="1134"/>
      </w:pPr>
      <w:r w:rsidRPr="006B5468">
        <w:rPr>
          <w:b/>
          <w:bCs/>
        </w:rPr>
        <w:lastRenderedPageBreak/>
        <w:t>3.</w:t>
      </w:r>
      <w:r w:rsidRPr="00E64411">
        <w:tab/>
        <w:t>An organisation trains its drivers to one of 3 levels – Basic, Standard and Advanced.</w:t>
      </w:r>
    </w:p>
    <w:p w14:paraId="2EA90933" w14:textId="77777777" w:rsidR="00E15048" w:rsidRPr="00E64411" w:rsidRDefault="00E15048" w:rsidP="00E64411">
      <w:pPr>
        <w:pStyle w:val="questionlevel-1"/>
      </w:pPr>
      <w:r w:rsidRPr="00E64411">
        <w:tab/>
        <w:t>They have a record of the drivers that they trained in the last year and those trained more than 1 year ago.</w:t>
      </w:r>
    </w:p>
    <w:p w14:paraId="25D2C863" w14:textId="77777777" w:rsidR="00E15048" w:rsidRPr="00E64411" w:rsidRDefault="00E15048" w:rsidP="00E64411">
      <w:pPr>
        <w:pStyle w:val="questionlevel-1"/>
      </w:pPr>
      <w:r w:rsidRPr="00E64411">
        <w:tab/>
        <w:t>The table gives information about the types of drivers and the time since training.</w:t>
      </w:r>
    </w:p>
    <w:p w14:paraId="225E5628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  <w:r>
        <w:tab/>
      </w:r>
    </w:p>
    <w:tbl>
      <w:tblPr>
        <w:tblStyle w:val="TableGrid"/>
        <w:tblW w:w="0" w:type="auto"/>
        <w:tblInd w:w="426" w:type="dxa"/>
        <w:tblLook w:val="04A0" w:firstRow="1" w:lastRow="0" w:firstColumn="1" w:lastColumn="0" w:noHBand="0" w:noVBand="1"/>
      </w:tblPr>
      <w:tblGrid>
        <w:gridCol w:w="1377"/>
        <w:gridCol w:w="3300"/>
        <w:gridCol w:w="1473"/>
        <w:gridCol w:w="1473"/>
        <w:gridCol w:w="1473"/>
      </w:tblGrid>
      <w:tr w:rsidR="00E15048" w14:paraId="439B5DC2" w14:textId="77777777" w:rsidTr="00AB631C"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</w:tcPr>
          <w:p w14:paraId="181C0E5B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</w:pPr>
          </w:p>
        </w:tc>
        <w:tc>
          <w:tcPr>
            <w:tcW w:w="3300" w:type="dxa"/>
            <w:tcBorders>
              <w:top w:val="nil"/>
              <w:left w:val="nil"/>
              <w:bottom w:val="nil"/>
            </w:tcBorders>
          </w:tcPr>
          <w:p w14:paraId="075F7A06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</w:pPr>
          </w:p>
        </w:tc>
        <w:tc>
          <w:tcPr>
            <w:tcW w:w="4419" w:type="dxa"/>
            <w:gridSpan w:val="3"/>
            <w:vAlign w:val="center"/>
          </w:tcPr>
          <w:p w14:paraId="74D8FE29" w14:textId="77777777" w:rsidR="00E15048" w:rsidRPr="00446D05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river level</w:t>
            </w:r>
          </w:p>
        </w:tc>
      </w:tr>
      <w:tr w:rsidR="00E15048" w14:paraId="50FA7519" w14:textId="77777777" w:rsidTr="00AB631C"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68C6D9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</w:pPr>
          </w:p>
        </w:tc>
        <w:tc>
          <w:tcPr>
            <w:tcW w:w="3300" w:type="dxa"/>
            <w:tcBorders>
              <w:top w:val="nil"/>
              <w:left w:val="nil"/>
              <w:bottom w:val="single" w:sz="4" w:space="0" w:color="auto"/>
            </w:tcBorders>
          </w:tcPr>
          <w:p w14:paraId="60A157D5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</w:pPr>
          </w:p>
        </w:tc>
        <w:tc>
          <w:tcPr>
            <w:tcW w:w="1473" w:type="dxa"/>
            <w:vAlign w:val="center"/>
          </w:tcPr>
          <w:p w14:paraId="28B380E3" w14:textId="77777777" w:rsidR="00E15048" w:rsidRPr="00446D05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asic</w:t>
            </w:r>
          </w:p>
        </w:tc>
        <w:tc>
          <w:tcPr>
            <w:tcW w:w="1473" w:type="dxa"/>
            <w:vAlign w:val="center"/>
          </w:tcPr>
          <w:p w14:paraId="09645DA2" w14:textId="77777777" w:rsidR="00E15048" w:rsidRPr="00446D05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  <w:rPr>
                <w:b/>
                <w:bCs/>
              </w:rPr>
            </w:pPr>
            <w:r w:rsidRPr="00446D05">
              <w:rPr>
                <w:b/>
                <w:bCs/>
              </w:rPr>
              <w:t>Standard</w:t>
            </w:r>
          </w:p>
        </w:tc>
        <w:tc>
          <w:tcPr>
            <w:tcW w:w="1473" w:type="dxa"/>
            <w:vAlign w:val="center"/>
          </w:tcPr>
          <w:p w14:paraId="6A68C92B" w14:textId="77777777" w:rsidR="00E15048" w:rsidRPr="00446D05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  <w:rPr>
                <w:b/>
                <w:bCs/>
              </w:rPr>
            </w:pPr>
            <w:r w:rsidRPr="00446D05">
              <w:rPr>
                <w:b/>
                <w:bCs/>
              </w:rPr>
              <w:t>Advanced</w:t>
            </w:r>
          </w:p>
        </w:tc>
      </w:tr>
      <w:tr w:rsidR="00E15048" w14:paraId="6595CF5F" w14:textId="77777777" w:rsidTr="00AB631C">
        <w:tc>
          <w:tcPr>
            <w:tcW w:w="1377" w:type="dxa"/>
            <w:vMerge w:val="restart"/>
            <w:tcBorders>
              <w:top w:val="single" w:sz="4" w:space="0" w:color="auto"/>
            </w:tcBorders>
            <w:vAlign w:val="center"/>
          </w:tcPr>
          <w:p w14:paraId="336B314D" w14:textId="77777777" w:rsidR="00E15048" w:rsidRPr="00446D05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ime since training</w:t>
            </w:r>
          </w:p>
        </w:tc>
        <w:tc>
          <w:tcPr>
            <w:tcW w:w="3300" w:type="dxa"/>
            <w:tcBorders>
              <w:top w:val="single" w:sz="4" w:space="0" w:color="auto"/>
            </w:tcBorders>
          </w:tcPr>
          <w:p w14:paraId="324F1C0F" w14:textId="77777777" w:rsidR="00E15048" w:rsidRPr="00446D05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rPr>
                <w:b/>
                <w:bCs/>
              </w:rPr>
            </w:pPr>
            <w:r>
              <w:rPr>
                <w:b/>
                <w:bCs/>
              </w:rPr>
              <w:t>Trained in last year</w:t>
            </w:r>
          </w:p>
        </w:tc>
        <w:tc>
          <w:tcPr>
            <w:tcW w:w="1473" w:type="dxa"/>
            <w:vAlign w:val="center"/>
          </w:tcPr>
          <w:p w14:paraId="1FF4310F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</w:pPr>
            <w:r>
              <w:t>142</w:t>
            </w:r>
          </w:p>
        </w:tc>
        <w:tc>
          <w:tcPr>
            <w:tcW w:w="1473" w:type="dxa"/>
            <w:vAlign w:val="center"/>
          </w:tcPr>
          <w:p w14:paraId="760ADC78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</w:pPr>
            <w:r>
              <w:t>207</w:t>
            </w:r>
          </w:p>
        </w:tc>
        <w:tc>
          <w:tcPr>
            <w:tcW w:w="1473" w:type="dxa"/>
            <w:vAlign w:val="center"/>
          </w:tcPr>
          <w:p w14:paraId="19B8E780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</w:pPr>
            <w:r>
              <w:t>86</w:t>
            </w:r>
          </w:p>
        </w:tc>
      </w:tr>
      <w:tr w:rsidR="00E15048" w14:paraId="667C1179" w14:textId="77777777" w:rsidTr="00AB631C">
        <w:tc>
          <w:tcPr>
            <w:tcW w:w="1377" w:type="dxa"/>
            <w:vMerge/>
          </w:tcPr>
          <w:p w14:paraId="3F41605B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</w:pPr>
          </w:p>
        </w:tc>
        <w:tc>
          <w:tcPr>
            <w:tcW w:w="3300" w:type="dxa"/>
          </w:tcPr>
          <w:p w14:paraId="4A1A4BAA" w14:textId="77777777" w:rsidR="00E15048" w:rsidRPr="00446D05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rPr>
                <w:b/>
                <w:bCs/>
              </w:rPr>
            </w:pPr>
            <w:r>
              <w:rPr>
                <w:b/>
                <w:bCs/>
              </w:rPr>
              <w:t>Trained more than 1 year ago</w:t>
            </w:r>
          </w:p>
        </w:tc>
        <w:tc>
          <w:tcPr>
            <w:tcW w:w="1473" w:type="dxa"/>
            <w:vAlign w:val="center"/>
          </w:tcPr>
          <w:p w14:paraId="6DD592F8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</w:pPr>
            <w:r>
              <w:t>180</w:t>
            </w:r>
          </w:p>
        </w:tc>
        <w:tc>
          <w:tcPr>
            <w:tcW w:w="1473" w:type="dxa"/>
            <w:vAlign w:val="center"/>
          </w:tcPr>
          <w:p w14:paraId="3574289C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</w:pPr>
            <w:r>
              <w:t>161</w:t>
            </w:r>
          </w:p>
        </w:tc>
        <w:tc>
          <w:tcPr>
            <w:tcW w:w="1473" w:type="dxa"/>
            <w:vAlign w:val="center"/>
          </w:tcPr>
          <w:p w14:paraId="4446AD88" w14:textId="77777777" w:rsidR="00E15048" w:rsidRDefault="00E15048" w:rsidP="00AB631C">
            <w:pPr>
              <w:pStyle w:val="questionlevel-1"/>
              <w:tabs>
                <w:tab w:val="left" w:pos="374"/>
              </w:tabs>
              <w:spacing w:before="60" w:after="60"/>
              <w:ind w:left="0" w:right="0" w:firstLine="0"/>
              <w:jc w:val="center"/>
            </w:pPr>
            <w:r>
              <w:t>144</w:t>
            </w:r>
          </w:p>
        </w:tc>
      </w:tr>
    </w:tbl>
    <w:p w14:paraId="78DE9365" w14:textId="77777777" w:rsidR="00E64411" w:rsidRDefault="00E15048" w:rsidP="00E15048">
      <w:pPr>
        <w:pStyle w:val="questionlevel-1"/>
      </w:pPr>
      <w:r>
        <w:tab/>
      </w:r>
    </w:p>
    <w:p w14:paraId="40B72B58" w14:textId="6557EAFB" w:rsidR="00E15048" w:rsidRDefault="00E15048" w:rsidP="00E64411">
      <w:pPr>
        <w:pStyle w:val="questionlevel-1"/>
        <w:ind w:firstLine="0"/>
      </w:pPr>
      <w:r>
        <w:t xml:space="preserve">The organisation plans to take a sample of 80 drivers stratified by driver level and time since training. </w:t>
      </w:r>
    </w:p>
    <w:p w14:paraId="4E06A762" w14:textId="77777777" w:rsidR="00E15048" w:rsidRPr="00C17F1F" w:rsidRDefault="00E15048" w:rsidP="00E15048">
      <w:pPr>
        <w:pStyle w:val="questionlevel-2"/>
        <w:ind w:right="283"/>
      </w:pPr>
      <w:r>
        <w:tab/>
        <w:t>(a)</w:t>
      </w:r>
      <w:r>
        <w:tab/>
      </w:r>
      <w:r w:rsidRPr="00C17F1F">
        <w:t xml:space="preserve">Work out how many </w:t>
      </w:r>
      <w:r>
        <w:t>A</w:t>
      </w:r>
      <w:r w:rsidRPr="00C17F1F">
        <w:t>dvanced drivers</w:t>
      </w:r>
      <w:r>
        <w:t>,</w:t>
      </w:r>
      <w:r w:rsidRPr="00C17F1F">
        <w:t xml:space="preserve"> trained more than 1 year ago</w:t>
      </w:r>
      <w:r>
        <w:t>,</w:t>
      </w:r>
      <w:r w:rsidRPr="00C17F1F">
        <w:t xml:space="preserve"> should be </w:t>
      </w:r>
      <w:r w:rsidRPr="00E22739">
        <w:t>sampled</w:t>
      </w:r>
      <w:r w:rsidRPr="00C17F1F">
        <w:t>.</w:t>
      </w:r>
    </w:p>
    <w:p w14:paraId="70504153" w14:textId="77777777" w:rsidR="00E15048" w:rsidRPr="00F4495E" w:rsidRDefault="00E15048" w:rsidP="00942DEF">
      <w:pPr>
        <w:pStyle w:val="partmarks"/>
      </w:pPr>
      <w:r w:rsidRPr="00F4495E">
        <w:t>(</w:t>
      </w:r>
      <w:r>
        <w:t>2</w:t>
      </w:r>
      <w:r w:rsidRPr="00F4495E">
        <w:t>)</w:t>
      </w:r>
    </w:p>
    <w:p w14:paraId="51E70E7A" w14:textId="77777777" w:rsidR="00E15048" w:rsidRDefault="00E15048" w:rsidP="00E64411">
      <w:pPr>
        <w:pStyle w:val="questionlevel-1"/>
        <w:ind w:hanging="9"/>
      </w:pPr>
      <w:r>
        <w:t xml:space="preserve">Each </w:t>
      </w:r>
      <w:r w:rsidRPr="00E64411">
        <w:t>driver</w:t>
      </w:r>
      <w:r>
        <w:t xml:space="preserve"> is allocated a random vehicle at the start of their shift and required to check it and report any faults.</w:t>
      </w:r>
    </w:p>
    <w:p w14:paraId="28234BF1" w14:textId="3FB9D185" w:rsidR="00E15048" w:rsidRPr="00E64411" w:rsidRDefault="00E15048" w:rsidP="00E64411">
      <w:pPr>
        <w:pStyle w:val="questionlevel-1"/>
        <w:ind w:hanging="9"/>
      </w:pPr>
      <w:r w:rsidRPr="00E64411">
        <w:t xml:space="preserve">The tree diagram </w:t>
      </w:r>
      <w:r w:rsidR="00A21FD2" w:rsidRPr="00E64411">
        <w:t xml:space="preserve">below </w:t>
      </w:r>
      <w:r w:rsidRPr="00E64411">
        <w:t>gives information about the probability of:</w:t>
      </w:r>
    </w:p>
    <w:p w14:paraId="6D252C6C" w14:textId="77777777" w:rsidR="00E15048" w:rsidRPr="00E64411" w:rsidRDefault="00E15048" w:rsidP="00E64411">
      <w:pPr>
        <w:pStyle w:val="questionlevel-1"/>
        <w:numPr>
          <w:ilvl w:val="0"/>
          <w:numId w:val="19"/>
        </w:numPr>
        <w:spacing w:before="120"/>
      </w:pPr>
      <w:r w:rsidRPr="00E64411">
        <w:t>the vehicle having a fault</w:t>
      </w:r>
    </w:p>
    <w:p w14:paraId="46261D33" w14:textId="77777777" w:rsidR="00E15048" w:rsidRPr="00E64411" w:rsidRDefault="00E15048" w:rsidP="00E64411">
      <w:pPr>
        <w:pStyle w:val="questionlevel-1"/>
        <w:numPr>
          <w:ilvl w:val="0"/>
          <w:numId w:val="19"/>
        </w:numPr>
        <w:spacing w:before="120"/>
      </w:pPr>
      <w:r w:rsidRPr="00E64411">
        <w:t>the level of the driver checking the vehicle</w:t>
      </w:r>
    </w:p>
    <w:p w14:paraId="3F3B1202" w14:textId="01589413" w:rsidR="00E15048" w:rsidRPr="00E64411" w:rsidRDefault="00E15048" w:rsidP="00E64411">
      <w:pPr>
        <w:pStyle w:val="questionlevel-1"/>
        <w:numPr>
          <w:ilvl w:val="0"/>
          <w:numId w:val="19"/>
        </w:numPr>
        <w:spacing w:before="120"/>
      </w:pPr>
      <w:r w:rsidRPr="00E64411">
        <w:t>a fault being reported</w:t>
      </w:r>
    </w:p>
    <w:p w14:paraId="582EA074" w14:textId="39EF0EDF" w:rsidR="00E15048" w:rsidRDefault="00E15048" w:rsidP="00E15048">
      <w:pPr>
        <w:pStyle w:val="questionlevel-1"/>
        <w:spacing w:before="0"/>
        <w:ind w:left="0" w:right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2EA11C9" wp14:editId="231A541C">
                <wp:simplePos x="0" y="0"/>
                <wp:positionH relativeFrom="column">
                  <wp:posOffset>1569720</wp:posOffset>
                </wp:positionH>
                <wp:positionV relativeFrom="paragraph">
                  <wp:posOffset>98425</wp:posOffset>
                </wp:positionV>
                <wp:extent cx="731520" cy="468670"/>
                <wp:effectExtent l="0" t="0" r="0" b="762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4686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B75F9CD" w14:textId="565863D1" w:rsidR="00AB631C" w:rsidRPr="00953F44" w:rsidRDefault="00AB631C" w:rsidP="00E15048">
                            <w:pPr>
                              <w:spacing w:before="0"/>
                              <w:ind w:right="0"/>
                              <w:rPr>
                                <w:b/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72EA11C9" id="_x0000_t202" coordsize="21600,21600" o:spt="202" path="m,l,21600r21600,l21600,xe">
                <v:stroke joinstyle="miter"/>
                <v:path gradientshapeok="t" o:connecttype="rect"/>
              </v:shapetype>
              <v:shape id="Text Box 50" o:spid="_x0000_s1026" type="#_x0000_t202" style="position:absolute;margin-left:123.6pt;margin-top:7.75pt;width:57.6pt;height:36.9pt;z-index:251789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" fillcolor="white [3201]" stroked="f" strokeweight=".5pt">
                <v:textbox>
                  <w:txbxContent>
                    <w:p w14:paraId="5B75F9CD" w14:textId="565863D1" w:rsidR="00AB631C" w:rsidRPr="00953F44" w:rsidRDefault="00AB631C" w:rsidP="00E15048">
                      <w:pPr>
                        <w:spacing w:before="0"/>
                        <w:ind w:right="0"/>
                        <w:rPr>
                          <w:b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8DB5B66" w14:textId="4F094C68" w:rsidR="00E15048" w:rsidRDefault="00E15048" w:rsidP="00E15048">
      <w:pPr>
        <w:pStyle w:val="questionlevel-1"/>
        <w:ind w:firstLine="0"/>
      </w:pPr>
    </w:p>
    <w:p w14:paraId="224E254F" w14:textId="4FAB8B9C" w:rsidR="00E15048" w:rsidRDefault="00E15048" w:rsidP="00E15048">
      <w:pPr>
        <w:pStyle w:val="questionlevel-1"/>
        <w:ind w:firstLine="0"/>
      </w:pPr>
    </w:p>
    <w:p w14:paraId="151C1D65" w14:textId="7DBC3182" w:rsidR="00A21FD2" w:rsidRDefault="00A21FD2">
      <w:pPr>
        <w:suppressAutoHyphens w:val="0"/>
        <w:spacing w:before="0" w:after="160" w:line="259" w:lineRule="auto"/>
        <w:ind w:right="0"/>
      </w:pPr>
      <w:r>
        <w:br w:type="page"/>
      </w:r>
    </w:p>
    <w:p w14:paraId="77D3A654" w14:textId="71863E55" w:rsidR="00A21FD2" w:rsidRDefault="00A21FD2" w:rsidP="00E15048">
      <w:pPr>
        <w:pStyle w:val="questionlevel-1"/>
        <w:ind w:firstLine="0"/>
      </w:pPr>
      <w:r w:rsidRPr="00A21FD2">
        <w:rPr>
          <w:noProof/>
        </w:rPr>
        <w:lastRenderedPageBreak/>
        <w:drawing>
          <wp:anchor distT="0" distB="0" distL="114300" distR="114300" simplePos="0" relativeHeight="251797504" behindDoc="1" locked="0" layoutInCell="1" allowOverlap="1" wp14:anchorId="207D99E1" wp14:editId="298AB1AF">
            <wp:simplePos x="0" y="0"/>
            <wp:positionH relativeFrom="margin">
              <wp:align>left</wp:align>
            </wp:positionH>
            <wp:positionV relativeFrom="paragraph">
              <wp:posOffset>14</wp:posOffset>
            </wp:positionV>
            <wp:extent cx="5621020" cy="5337175"/>
            <wp:effectExtent l="0" t="0" r="0" b="0"/>
            <wp:wrapSquare wrapText="bothSides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1020" cy="533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04A4F17" w14:textId="77777777" w:rsidR="008E5659" w:rsidRDefault="008E5659" w:rsidP="00E15048">
      <w:pPr>
        <w:pStyle w:val="questionlevel-1"/>
        <w:ind w:firstLine="0"/>
      </w:pPr>
    </w:p>
    <w:p w14:paraId="4DC903C4" w14:textId="77777777" w:rsidR="008E5659" w:rsidRDefault="008E5659" w:rsidP="00E15048">
      <w:pPr>
        <w:pStyle w:val="questionlevel-1"/>
        <w:ind w:firstLine="0"/>
      </w:pPr>
    </w:p>
    <w:p w14:paraId="33A24AF3" w14:textId="77777777" w:rsidR="008E5659" w:rsidRDefault="008E5659" w:rsidP="00E15048">
      <w:pPr>
        <w:pStyle w:val="questionlevel-1"/>
        <w:ind w:firstLine="0"/>
      </w:pPr>
    </w:p>
    <w:p w14:paraId="74221076" w14:textId="77777777" w:rsidR="008E5659" w:rsidRDefault="008E5659" w:rsidP="00E15048">
      <w:pPr>
        <w:pStyle w:val="questionlevel-1"/>
        <w:ind w:firstLine="0"/>
      </w:pPr>
    </w:p>
    <w:p w14:paraId="59DE63F2" w14:textId="77777777" w:rsidR="008E5659" w:rsidRDefault="008E5659" w:rsidP="00E15048">
      <w:pPr>
        <w:pStyle w:val="questionlevel-1"/>
        <w:ind w:firstLine="0"/>
      </w:pPr>
    </w:p>
    <w:p w14:paraId="43AD161A" w14:textId="77777777" w:rsidR="008E5659" w:rsidRDefault="008E5659" w:rsidP="00E15048">
      <w:pPr>
        <w:pStyle w:val="questionlevel-1"/>
        <w:ind w:firstLine="0"/>
      </w:pPr>
    </w:p>
    <w:p w14:paraId="6235BF75" w14:textId="77777777" w:rsidR="008E5659" w:rsidRDefault="008E5659" w:rsidP="00E15048">
      <w:pPr>
        <w:pStyle w:val="questionlevel-1"/>
        <w:ind w:firstLine="0"/>
      </w:pPr>
    </w:p>
    <w:p w14:paraId="42FEC771" w14:textId="77777777" w:rsidR="008E5659" w:rsidRDefault="008E5659" w:rsidP="00E15048">
      <w:pPr>
        <w:pStyle w:val="questionlevel-1"/>
        <w:ind w:firstLine="0"/>
      </w:pPr>
    </w:p>
    <w:p w14:paraId="43360F05" w14:textId="77777777" w:rsidR="008E5659" w:rsidRDefault="008E5659" w:rsidP="00E15048">
      <w:pPr>
        <w:pStyle w:val="questionlevel-1"/>
        <w:ind w:firstLine="0"/>
      </w:pPr>
    </w:p>
    <w:p w14:paraId="0BEB0BE9" w14:textId="77777777" w:rsidR="008E5659" w:rsidRDefault="008E5659" w:rsidP="00E15048">
      <w:pPr>
        <w:pStyle w:val="questionlevel-1"/>
        <w:ind w:firstLine="0"/>
      </w:pPr>
    </w:p>
    <w:p w14:paraId="252139A5" w14:textId="77777777" w:rsidR="00FF7F46" w:rsidRDefault="00FF7F46">
      <w:pPr>
        <w:suppressAutoHyphens w:val="0"/>
        <w:spacing w:before="0" w:after="160" w:line="259" w:lineRule="auto"/>
        <w:ind w:right="0"/>
      </w:pPr>
      <w:r>
        <w:br w:type="page"/>
      </w:r>
    </w:p>
    <w:p w14:paraId="2AFA0597" w14:textId="2AE4C333" w:rsidR="00E15048" w:rsidRDefault="00E15048" w:rsidP="00FF7F46">
      <w:pPr>
        <w:pStyle w:val="questionlevel-1"/>
        <w:ind w:left="0" w:firstLine="0"/>
      </w:pPr>
      <w:r>
        <w:lastRenderedPageBreak/>
        <w:t>On Monday, all vehicles are allocated and have been checked by their drivers.</w:t>
      </w:r>
    </w:p>
    <w:p w14:paraId="54B54D0B" w14:textId="77777777" w:rsidR="00E15048" w:rsidRDefault="00E15048" w:rsidP="006B5468">
      <w:pPr>
        <w:pStyle w:val="questionlevel-1"/>
        <w:spacing w:before="0"/>
        <w:ind w:firstLine="0"/>
      </w:pPr>
      <w:r>
        <w:t xml:space="preserve">A vehicle is chosen at </w:t>
      </w:r>
      <w:r w:rsidRPr="006B5468">
        <w:t>random</w:t>
      </w:r>
      <w:r>
        <w:t>.</w:t>
      </w:r>
    </w:p>
    <w:p w14:paraId="4A597B02" w14:textId="77777777" w:rsidR="00E15048" w:rsidRDefault="00E15048" w:rsidP="00E15048">
      <w:pPr>
        <w:pStyle w:val="questionlevel-2"/>
        <w:ind w:right="1020"/>
      </w:pPr>
      <w:r>
        <w:tab/>
        <w:t>(b)</w:t>
      </w:r>
      <w:r>
        <w:tab/>
        <w:t>Find the probability that the vehicle has at least one fault which was not reported.</w:t>
      </w:r>
    </w:p>
    <w:p w14:paraId="65D0D7A9" w14:textId="77777777" w:rsidR="00E15048" w:rsidRDefault="00E15048" w:rsidP="00E15048">
      <w:pPr>
        <w:pStyle w:val="partmarks"/>
      </w:pPr>
      <w:r w:rsidRPr="00F4495E">
        <w:t>(</w:t>
      </w:r>
      <w:r>
        <w:t>3</w:t>
      </w:r>
      <w:r w:rsidRPr="00F4495E">
        <w:t>)</w:t>
      </w:r>
    </w:p>
    <w:p w14:paraId="17EE69BB" w14:textId="77777777" w:rsidR="00E15048" w:rsidRDefault="00E15048" w:rsidP="006B5468">
      <w:pPr>
        <w:pStyle w:val="questionlevel-1"/>
        <w:ind w:firstLine="0"/>
      </w:pPr>
      <w:r>
        <w:t>A fault report is chosen at random and was from a Basic level driver.</w:t>
      </w:r>
    </w:p>
    <w:p w14:paraId="305ADDA9" w14:textId="77777777" w:rsidR="00E15048" w:rsidRDefault="00E15048" w:rsidP="006B5468">
      <w:pPr>
        <w:pStyle w:val="questionlevel-2"/>
      </w:pPr>
      <w:r>
        <w:tab/>
        <w:t>(c)</w:t>
      </w:r>
      <w:r>
        <w:tab/>
        <w:t xml:space="preserve">Find </w:t>
      </w:r>
      <w:r w:rsidRPr="006B5468">
        <w:t>the</w:t>
      </w:r>
      <w:r>
        <w:t xml:space="preserve"> probability that the vehicle has at least one fault.</w:t>
      </w:r>
    </w:p>
    <w:p w14:paraId="28F6751D" w14:textId="77777777" w:rsidR="00E15048" w:rsidRDefault="00E15048" w:rsidP="00E15048">
      <w:pPr>
        <w:pStyle w:val="partmarks"/>
      </w:pPr>
      <w:r w:rsidRPr="00F4495E">
        <w:t>(</w:t>
      </w:r>
      <w:r>
        <w:t>3</w:t>
      </w:r>
      <w:r w:rsidRPr="00F4495E">
        <w:t>)</w:t>
      </w:r>
    </w:p>
    <w:p w14:paraId="11F78F69" w14:textId="77777777" w:rsidR="00E15048" w:rsidRDefault="00E15048" w:rsidP="00E15048">
      <w:pPr>
        <w:pStyle w:val="totalmarks"/>
      </w:pPr>
      <w:r w:rsidRPr="009D67E0">
        <w:t xml:space="preserve">(Total for Question </w:t>
      </w:r>
      <w:r>
        <w:t>3</w:t>
      </w:r>
      <w:r w:rsidRPr="009D67E0">
        <w:t xml:space="preserve"> is </w:t>
      </w:r>
      <w:r>
        <w:t>8</w:t>
      </w:r>
      <w:r w:rsidRPr="009D67E0">
        <w:t xml:space="preserve"> marks)</w:t>
      </w:r>
    </w:p>
    <w:p w14:paraId="3F377D55" w14:textId="77777777" w:rsidR="00E15048" w:rsidRDefault="00E15048">
      <w:pPr>
        <w:suppressAutoHyphens w:val="0"/>
        <w:spacing w:before="0" w:after="160" w:line="259" w:lineRule="auto"/>
        <w:ind w:right="0"/>
        <w:rPr>
          <w:b/>
          <w:bCs/>
          <w:color w:val="FF0000"/>
        </w:rPr>
      </w:pPr>
      <w:r>
        <w:rPr>
          <w:b/>
          <w:bCs/>
          <w:color w:val="FF0000"/>
        </w:rPr>
        <w:br w:type="page"/>
      </w:r>
    </w:p>
    <w:p w14:paraId="34CB6B76" w14:textId="77777777" w:rsidR="00E15048" w:rsidRPr="006B5468" w:rsidRDefault="00E15048" w:rsidP="006B5468">
      <w:pPr>
        <w:pStyle w:val="questionlevel-1"/>
      </w:pPr>
      <w:r w:rsidRPr="006B5468">
        <w:rPr>
          <w:rFonts w:eastAsia="MS Mincho"/>
          <w:b/>
          <w:bCs/>
        </w:rPr>
        <w:lastRenderedPageBreak/>
        <w:t>4.</w:t>
      </w:r>
      <w:r w:rsidRPr="006B5468">
        <w:rPr>
          <w:rFonts w:eastAsia="MS Mincho"/>
        </w:rPr>
        <w:tab/>
      </w:r>
      <w:r w:rsidRPr="006B5468">
        <w:t xml:space="preserve">Jon is using the large data set to carry out investigations into the weather. </w:t>
      </w:r>
    </w:p>
    <w:p w14:paraId="7AE6587E" w14:textId="77777777" w:rsidR="00E15048" w:rsidRPr="006B5468" w:rsidRDefault="00E15048" w:rsidP="006B5468">
      <w:pPr>
        <w:pStyle w:val="questionlevel-1"/>
        <w:spacing w:before="0"/>
        <w:rPr>
          <w:rFonts w:eastAsia="MS Mincho"/>
        </w:rPr>
      </w:pPr>
      <w:r w:rsidRPr="006B5468">
        <w:rPr>
          <w:rFonts w:eastAsia="MS Mincho"/>
        </w:rPr>
        <w:tab/>
        <w:t>He randomly selects 10 days from the large data set for Leuchars in 2015.</w:t>
      </w:r>
    </w:p>
    <w:p w14:paraId="71DDD6AD" w14:textId="77777777" w:rsidR="00E15048" w:rsidRDefault="00E15048" w:rsidP="006B5468">
      <w:pPr>
        <w:pStyle w:val="questionlevel-1"/>
        <w:spacing w:before="0"/>
        <w:rPr>
          <w:rFonts w:eastAsia="MS Mincho"/>
        </w:rPr>
      </w:pPr>
      <w:r w:rsidRPr="006B5468">
        <w:rPr>
          <w:rFonts w:eastAsia="MS Mincho"/>
        </w:rPr>
        <w:tab/>
        <w:t>The daily total sunshine, in hours, for each of these days is shown below</w:t>
      </w:r>
    </w:p>
    <w:p w14:paraId="6681A341" w14:textId="77777777" w:rsidR="00E15048" w:rsidRDefault="00E15048" w:rsidP="00E15048">
      <w:pPr>
        <w:pStyle w:val="questionlevel-1"/>
        <w:tabs>
          <w:tab w:val="left" w:pos="480"/>
        </w:tabs>
        <w:spacing w:before="0"/>
        <w:ind w:left="0" w:right="0" w:firstLine="0"/>
        <w:rPr>
          <w:rFonts w:eastAsia="MS Mincho"/>
        </w:rPr>
      </w:pP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"/>
        <w:gridCol w:w="836"/>
        <w:gridCol w:w="836"/>
        <w:gridCol w:w="837"/>
        <w:gridCol w:w="836"/>
        <w:gridCol w:w="836"/>
        <w:gridCol w:w="837"/>
        <w:gridCol w:w="836"/>
        <w:gridCol w:w="836"/>
        <w:gridCol w:w="837"/>
      </w:tblGrid>
      <w:tr w:rsidR="00E15048" w14:paraId="27DA4626" w14:textId="77777777" w:rsidTr="00AB631C">
        <w:tc>
          <w:tcPr>
            <w:tcW w:w="836" w:type="dxa"/>
          </w:tcPr>
          <w:p w14:paraId="1660F0EC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5.2</w:t>
            </w:r>
          </w:p>
        </w:tc>
        <w:tc>
          <w:tcPr>
            <w:tcW w:w="836" w:type="dxa"/>
          </w:tcPr>
          <w:p w14:paraId="20074E53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4.8</w:t>
            </w:r>
          </w:p>
        </w:tc>
        <w:tc>
          <w:tcPr>
            <w:tcW w:w="836" w:type="dxa"/>
          </w:tcPr>
          <w:p w14:paraId="53548FA8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6.2</w:t>
            </w:r>
          </w:p>
        </w:tc>
        <w:tc>
          <w:tcPr>
            <w:tcW w:w="837" w:type="dxa"/>
          </w:tcPr>
          <w:p w14:paraId="6E180123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0.2</w:t>
            </w:r>
          </w:p>
        </w:tc>
        <w:tc>
          <w:tcPr>
            <w:tcW w:w="836" w:type="dxa"/>
          </w:tcPr>
          <w:p w14:paraId="29F08524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0.2</w:t>
            </w:r>
          </w:p>
        </w:tc>
        <w:tc>
          <w:tcPr>
            <w:tcW w:w="836" w:type="dxa"/>
          </w:tcPr>
          <w:p w14:paraId="0B307F70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10.5</w:t>
            </w:r>
          </w:p>
        </w:tc>
        <w:tc>
          <w:tcPr>
            <w:tcW w:w="837" w:type="dxa"/>
          </w:tcPr>
          <w:p w14:paraId="5E95987E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0.8</w:t>
            </w:r>
          </w:p>
        </w:tc>
        <w:tc>
          <w:tcPr>
            <w:tcW w:w="836" w:type="dxa"/>
          </w:tcPr>
          <w:p w14:paraId="2C080B71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2.9</w:t>
            </w:r>
          </w:p>
        </w:tc>
        <w:tc>
          <w:tcPr>
            <w:tcW w:w="836" w:type="dxa"/>
          </w:tcPr>
          <w:p w14:paraId="4BABB695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4.6</w:t>
            </w:r>
          </w:p>
        </w:tc>
        <w:tc>
          <w:tcPr>
            <w:tcW w:w="837" w:type="dxa"/>
          </w:tcPr>
          <w:p w14:paraId="15884561" w14:textId="77777777" w:rsidR="00E15048" w:rsidRDefault="00E15048" w:rsidP="00AB631C">
            <w:pPr>
              <w:pStyle w:val="questionlevel-1"/>
              <w:tabs>
                <w:tab w:val="left" w:pos="480"/>
              </w:tabs>
              <w:spacing w:before="120" w:after="120"/>
              <w:ind w:left="0" w:right="0" w:firstLine="0"/>
              <w:jc w:val="center"/>
              <w:rPr>
                <w:rFonts w:eastAsia="MS Mincho"/>
              </w:rPr>
            </w:pPr>
            <w:r w:rsidRPr="00AE09D7">
              <w:rPr>
                <w:rFonts w:eastAsia="MS Mincho"/>
              </w:rPr>
              <w:t>8.3</w:t>
            </w:r>
          </w:p>
        </w:tc>
      </w:tr>
    </w:tbl>
    <w:p w14:paraId="7BC1E436" w14:textId="77777777" w:rsidR="00E15048" w:rsidRDefault="00E15048" w:rsidP="00E15048">
      <w:pPr>
        <w:pStyle w:val="questionlevel-2"/>
        <w:spacing w:before="0"/>
        <w:rPr>
          <w:rFonts w:eastAsia="MS Mincho"/>
        </w:rPr>
      </w:pPr>
      <w:r>
        <w:rPr>
          <w:rFonts w:eastAsia="MS Mincho"/>
        </w:rPr>
        <w:tab/>
      </w:r>
    </w:p>
    <w:p w14:paraId="585CE599" w14:textId="77777777" w:rsidR="00E15048" w:rsidRPr="0075047A" w:rsidRDefault="00E15048" w:rsidP="006B5468">
      <w:pPr>
        <w:pStyle w:val="questionlevel-2"/>
      </w:pPr>
      <w:r>
        <w:rPr>
          <w:rFonts w:eastAsia="MS Mincho"/>
        </w:rPr>
        <w:tab/>
        <w:t xml:space="preserve">(a) Find the value of </w:t>
      </w:r>
      <w:r w:rsidRPr="006B5468">
        <w:rPr>
          <w:rFonts w:eastAsia="MS Mincho"/>
        </w:rPr>
        <w:t>the</w:t>
      </w:r>
      <w:r>
        <w:rPr>
          <w:rFonts w:eastAsia="MS Mincho"/>
        </w:rPr>
        <w:t xml:space="preserve"> median of this sample.</w:t>
      </w:r>
    </w:p>
    <w:p w14:paraId="7EE113B1" w14:textId="77777777" w:rsidR="00E15048" w:rsidRPr="00012A90" w:rsidRDefault="00E15048" w:rsidP="00E15048">
      <w:pPr>
        <w:pStyle w:val="partmarks"/>
        <w:tabs>
          <w:tab w:val="left" w:pos="480"/>
        </w:tabs>
        <w:rPr>
          <w:rFonts w:eastAsia="MS Mincho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 w:rsidRPr="00012A90">
        <w:rPr>
          <w:rFonts w:eastAsia="MS Mincho"/>
        </w:rPr>
        <w:t xml:space="preserve">      (2)</w:t>
      </w:r>
    </w:p>
    <w:p w14:paraId="1BBD69D6" w14:textId="77777777" w:rsidR="00E15048" w:rsidRPr="006B5468" w:rsidRDefault="00E15048" w:rsidP="00942DEF">
      <w:pPr>
        <w:pStyle w:val="questionlevel-1"/>
        <w:ind w:right="964" w:firstLine="0"/>
        <w:rPr>
          <w:rFonts w:eastAsia="MS Mincho"/>
        </w:rPr>
      </w:pPr>
      <w:r w:rsidRPr="006B5468">
        <w:rPr>
          <w:rFonts w:eastAsia="MS Mincho"/>
        </w:rPr>
        <w:t xml:space="preserve">Given that the lower quartile is 0.8, the upper quartile is 6.2 and that outliers may be defined as values outside the interval </w:t>
      </w:r>
    </w:p>
    <w:p w14:paraId="4C91E606" w14:textId="77777777" w:rsidR="00E15048" w:rsidRDefault="00E15048" w:rsidP="00E15048">
      <w:pPr>
        <w:pStyle w:val="questionlevel-2"/>
        <w:tabs>
          <w:tab w:val="left" w:pos="480"/>
        </w:tabs>
        <w:spacing w:before="0"/>
        <w:ind w:left="0" w:right="0" w:firstLine="0"/>
        <w:rPr>
          <w:rFonts w:eastAsia="MS Mincho"/>
        </w:rPr>
      </w:pP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  <w:r>
        <w:rPr>
          <w:rFonts w:eastAsia="MS Mincho"/>
        </w:rPr>
        <w:tab/>
      </w:r>
    </w:p>
    <w:p w14:paraId="14323F43" w14:textId="38F17E24" w:rsidR="00E15048" w:rsidRPr="00D10594" w:rsidRDefault="00E15048" w:rsidP="00D52F67">
      <w:pPr>
        <w:pStyle w:val="questionlevel-2"/>
        <w:tabs>
          <w:tab w:val="left" w:pos="480"/>
        </w:tabs>
        <w:spacing w:before="0"/>
        <w:ind w:left="0" w:right="0" w:firstLine="0"/>
        <w:jc w:val="center"/>
        <w:rPr>
          <w:rFonts w:eastAsia="MS Mincho"/>
        </w:rPr>
      </w:pPr>
      <w:r w:rsidRPr="00337770">
        <w:rPr>
          <w:rFonts w:eastAsia="MS Mincho"/>
        </w:rPr>
        <w:t>(</w:t>
      </w:r>
      <w:r w:rsidRPr="00337770">
        <w:rPr>
          <w:rFonts w:eastAsia="MS Mincho"/>
          <w:i/>
          <w:iCs/>
        </w:rPr>
        <w:t>Q</w:t>
      </w:r>
      <w:r w:rsidRPr="00337770">
        <w:rPr>
          <w:rFonts w:eastAsia="MS Mincho"/>
          <w:position w:val="-6"/>
          <w:vertAlign w:val="subscript"/>
        </w:rPr>
        <w:t>1</w:t>
      </w:r>
      <w:r w:rsidRPr="00337770">
        <w:rPr>
          <w:rFonts w:eastAsia="MS Mincho"/>
          <w:vertAlign w:val="subscript"/>
        </w:rPr>
        <w:t xml:space="preserve"> </w:t>
      </w:r>
      <w:r w:rsidRPr="00337770">
        <w:rPr>
          <w:rFonts w:eastAsia="MS Mincho"/>
        </w:rPr>
        <w:t xml:space="preserve">– 1.5 × IQR, </w:t>
      </w:r>
      <w:r w:rsidRPr="00337770">
        <w:rPr>
          <w:rFonts w:eastAsia="MS Mincho"/>
          <w:i/>
          <w:iCs/>
        </w:rPr>
        <w:t>Q</w:t>
      </w:r>
      <w:r w:rsidRPr="00337770">
        <w:rPr>
          <w:rFonts w:eastAsia="MS Mincho"/>
          <w:position w:val="-6"/>
          <w:vertAlign w:val="subscript"/>
        </w:rPr>
        <w:t xml:space="preserve">3 </w:t>
      </w:r>
      <w:r w:rsidRPr="00337770">
        <w:rPr>
          <w:rFonts w:eastAsia="MS Mincho"/>
        </w:rPr>
        <w:t>+ 1.5 × IQR)</w:t>
      </w:r>
    </w:p>
    <w:p w14:paraId="66B1A0F7" w14:textId="77777777" w:rsidR="00E15048" w:rsidRDefault="00E15048" w:rsidP="006B5468">
      <w:pPr>
        <w:pStyle w:val="questionlevel-2"/>
        <w:rPr>
          <w:rFonts w:eastAsia="MS Mincho"/>
        </w:rPr>
      </w:pPr>
      <w:r>
        <w:rPr>
          <w:rFonts w:eastAsia="MS Mincho"/>
        </w:rPr>
        <w:tab/>
        <w:t>(b) show that there are no outliers in this sample.</w:t>
      </w:r>
    </w:p>
    <w:p w14:paraId="47790357" w14:textId="77777777" w:rsidR="00E15048" w:rsidRPr="00012A90" w:rsidRDefault="00E15048" w:rsidP="00E15048">
      <w:pPr>
        <w:pStyle w:val="questionlevel-2"/>
        <w:tabs>
          <w:tab w:val="left" w:pos="480"/>
        </w:tabs>
        <w:spacing w:before="0"/>
        <w:ind w:left="0" w:right="0" w:firstLine="0"/>
        <w:jc w:val="right"/>
        <w:rPr>
          <w:rFonts w:eastAsia="MS Mincho"/>
          <w:b/>
          <w:bCs/>
        </w:rPr>
      </w:pPr>
      <w:r w:rsidRPr="00012A90">
        <w:rPr>
          <w:rFonts w:eastAsia="MS Mincho"/>
          <w:b/>
          <w:bCs/>
        </w:rPr>
        <w:t>(3)</w:t>
      </w:r>
    </w:p>
    <w:p w14:paraId="0881F1C2" w14:textId="77777777" w:rsidR="00E15048" w:rsidRPr="006B5468" w:rsidRDefault="00E15048" w:rsidP="006B5468">
      <w:pPr>
        <w:pStyle w:val="questionlevel-1"/>
        <w:ind w:firstLine="0"/>
        <w:rPr>
          <w:rFonts w:eastAsia="MS Mincho"/>
        </w:rPr>
      </w:pPr>
      <w:r w:rsidRPr="006B5468">
        <w:rPr>
          <w:rFonts w:eastAsia="MS Mincho"/>
        </w:rPr>
        <w:t xml:space="preserve">Jon uses the data from his random sample of 10 days from Leuchars. </w:t>
      </w:r>
    </w:p>
    <w:p w14:paraId="7C244816" w14:textId="77777777" w:rsidR="00E15048" w:rsidRPr="006B5468" w:rsidRDefault="00E15048" w:rsidP="00942DEF">
      <w:pPr>
        <w:pStyle w:val="questionlevel-1"/>
        <w:spacing w:before="0"/>
        <w:ind w:right="964" w:firstLine="0"/>
        <w:rPr>
          <w:rFonts w:eastAsia="MS Mincho"/>
        </w:rPr>
      </w:pPr>
      <w:r w:rsidRPr="006B5468">
        <w:rPr>
          <w:rFonts w:eastAsia="MS Mincho"/>
        </w:rPr>
        <w:t>He calculates the product moment correlation coefficient between daily total sunshine and daily total rainfall for this sample.</w:t>
      </w:r>
    </w:p>
    <w:p w14:paraId="16EE5F11" w14:textId="77777777" w:rsidR="00E15048" w:rsidRPr="00012A90" w:rsidRDefault="00E15048" w:rsidP="00E15048">
      <w:pPr>
        <w:pStyle w:val="questionlevel-1"/>
        <w:ind w:firstLine="0"/>
        <w:rPr>
          <w:rFonts w:eastAsia="MS Mincho"/>
        </w:rPr>
      </w:pPr>
      <w:r w:rsidRPr="00012A90">
        <w:rPr>
          <w:rFonts w:eastAsia="MS Mincho"/>
        </w:rPr>
        <w:t>His value is</w:t>
      </w:r>
      <w:r>
        <w:rPr>
          <w:rFonts w:eastAsia="MS Mincho"/>
        </w:rPr>
        <w:t xml:space="preserve"> </w:t>
      </w:r>
      <w:r w:rsidRPr="00D10594">
        <w:rPr>
          <w:rFonts w:eastAsia="MS Mincho"/>
          <w:i/>
          <w:iCs/>
        </w:rPr>
        <w:t>r</w:t>
      </w:r>
      <w:r>
        <w:rPr>
          <w:rFonts w:eastAsia="MS Mincho"/>
        </w:rPr>
        <w:t xml:space="preserve"> = − 0.7414</w:t>
      </w:r>
    </w:p>
    <w:p w14:paraId="51C1D861" w14:textId="77777777" w:rsidR="00E15048" w:rsidRDefault="00E15048" w:rsidP="00E15048">
      <w:pPr>
        <w:pStyle w:val="questionlevel-2"/>
        <w:ind w:left="720" w:hanging="351"/>
        <w:rPr>
          <w:rFonts w:eastAsia="MS Mincho"/>
        </w:rPr>
      </w:pPr>
      <w:r>
        <w:rPr>
          <w:rFonts w:eastAsia="MS Mincho"/>
        </w:rPr>
        <w:t>(c)</w:t>
      </w:r>
      <w:r>
        <w:rPr>
          <w:rFonts w:eastAsia="MS Mincho"/>
        </w:rPr>
        <w:tab/>
        <w:t xml:space="preserve">Using Jon’s data test whether or not there is evidence of a negative correlation between daily total sunshine and daily total rainfall at Leuchars in 2015. </w:t>
      </w:r>
    </w:p>
    <w:p w14:paraId="1496ECD7" w14:textId="77777777" w:rsidR="00E15048" w:rsidRDefault="00E15048" w:rsidP="00E15048">
      <w:pPr>
        <w:pStyle w:val="questionlevel-2"/>
        <w:spacing w:before="0"/>
        <w:ind w:left="720" w:hanging="351"/>
        <w:rPr>
          <w:rFonts w:eastAsia="MS Mincho"/>
        </w:rPr>
      </w:pPr>
      <w:r>
        <w:rPr>
          <w:rFonts w:eastAsia="MS Mincho"/>
        </w:rPr>
        <w:tab/>
        <w:t xml:space="preserve">You should </w:t>
      </w:r>
    </w:p>
    <w:p w14:paraId="7D08A149" w14:textId="77777777" w:rsidR="00E15048" w:rsidRDefault="00E15048" w:rsidP="00E15048">
      <w:pPr>
        <w:pStyle w:val="questionlevel-2"/>
        <w:numPr>
          <w:ilvl w:val="0"/>
          <w:numId w:val="18"/>
        </w:numPr>
        <w:spacing w:before="0"/>
        <w:rPr>
          <w:rFonts w:eastAsia="MS Mincho"/>
        </w:rPr>
      </w:pPr>
      <w:r>
        <w:rPr>
          <w:rFonts w:eastAsia="MS Mincho"/>
        </w:rPr>
        <w:t>state your hypotheses clearly</w:t>
      </w:r>
    </w:p>
    <w:p w14:paraId="4F205BAA" w14:textId="77777777" w:rsidR="00E15048" w:rsidRDefault="00E15048" w:rsidP="00E15048">
      <w:pPr>
        <w:pStyle w:val="questionlevel-2"/>
        <w:numPr>
          <w:ilvl w:val="0"/>
          <w:numId w:val="18"/>
        </w:numPr>
        <w:spacing w:before="0"/>
        <w:rPr>
          <w:rFonts w:eastAsia="MS Mincho"/>
        </w:rPr>
      </w:pPr>
      <w:r>
        <w:rPr>
          <w:rFonts w:eastAsia="MS Mincho"/>
        </w:rPr>
        <w:t>use a 5% level of significance</w:t>
      </w:r>
    </w:p>
    <w:p w14:paraId="27696333" w14:textId="77777777" w:rsidR="00E15048" w:rsidRPr="000C6DB2" w:rsidRDefault="00E15048" w:rsidP="00E15048">
      <w:pPr>
        <w:pStyle w:val="questionlevel-2"/>
        <w:numPr>
          <w:ilvl w:val="0"/>
          <w:numId w:val="18"/>
        </w:numPr>
        <w:spacing w:before="0"/>
        <w:rPr>
          <w:rFonts w:eastAsia="MS Mincho"/>
        </w:rPr>
      </w:pPr>
      <w:r w:rsidRPr="000C6DB2">
        <w:rPr>
          <w:rFonts w:eastAsia="MS Mincho"/>
        </w:rPr>
        <w:t xml:space="preserve">state the critical value used in the test             </w:t>
      </w:r>
      <w:r w:rsidRPr="000C6DB2">
        <w:rPr>
          <w:rFonts w:eastAsia="MS Mincho"/>
        </w:rPr>
        <w:tab/>
        <w:t xml:space="preserve">         </w:t>
      </w:r>
      <w:r w:rsidRPr="000C6DB2">
        <w:rPr>
          <w:rFonts w:eastAsia="MS Mincho"/>
        </w:rPr>
        <w:tab/>
      </w:r>
      <w:r w:rsidRPr="000C6DB2">
        <w:rPr>
          <w:rFonts w:eastAsia="MS Mincho"/>
        </w:rPr>
        <w:tab/>
      </w:r>
    </w:p>
    <w:p w14:paraId="110F5839" w14:textId="77777777" w:rsidR="00E15048" w:rsidRDefault="00E15048" w:rsidP="00E15048">
      <w:pPr>
        <w:pStyle w:val="partmarks"/>
        <w:tabs>
          <w:tab w:val="left" w:pos="480"/>
        </w:tabs>
        <w:spacing w:line="360" w:lineRule="auto"/>
        <w:rPr>
          <w:rFonts w:eastAsia="MS Mincho"/>
        </w:rPr>
      </w:pPr>
      <w:r>
        <w:rPr>
          <w:rFonts w:eastAsia="MS Mincho"/>
        </w:rPr>
        <w:t>(3)</w:t>
      </w:r>
    </w:p>
    <w:p w14:paraId="14B83B22" w14:textId="77777777" w:rsidR="00E15048" w:rsidRPr="00012A90" w:rsidRDefault="00E15048" w:rsidP="006B5468">
      <w:pPr>
        <w:pStyle w:val="questionlevel-2"/>
        <w:spacing w:before="120"/>
        <w:rPr>
          <w:rFonts w:eastAsia="MS Mincho"/>
          <w:b/>
        </w:rPr>
      </w:pPr>
      <w:r>
        <w:rPr>
          <w:rFonts w:eastAsia="MS Mincho"/>
        </w:rPr>
        <w:tab/>
      </w:r>
      <w:r w:rsidRPr="00012A90">
        <w:rPr>
          <w:rFonts w:eastAsia="MS Mincho"/>
        </w:rPr>
        <w:t xml:space="preserve">(d) Using your </w:t>
      </w:r>
      <w:r w:rsidRPr="006B5468">
        <w:rPr>
          <w:rFonts w:eastAsia="MS Mincho"/>
        </w:rPr>
        <w:t>knowledge</w:t>
      </w:r>
      <w:r w:rsidRPr="00012A90">
        <w:rPr>
          <w:rFonts w:eastAsia="MS Mincho"/>
        </w:rPr>
        <w:t xml:space="preserve"> of the large data set,</w:t>
      </w:r>
    </w:p>
    <w:p w14:paraId="7AC13235" w14:textId="77777777" w:rsidR="00E15048" w:rsidRPr="00012A90" w:rsidRDefault="00E15048" w:rsidP="006B5468">
      <w:pPr>
        <w:pStyle w:val="questionlevel-3"/>
        <w:rPr>
          <w:rFonts w:eastAsia="MS Mincho"/>
          <w:b/>
        </w:rPr>
      </w:pPr>
      <w:r w:rsidRPr="00012A90">
        <w:rPr>
          <w:rFonts w:eastAsia="MS Mincho"/>
        </w:rPr>
        <w:tab/>
      </w:r>
      <w:r>
        <w:rPr>
          <w:rFonts w:eastAsia="MS Mincho"/>
        </w:rPr>
        <w:tab/>
      </w:r>
      <w:r w:rsidRPr="00012A90">
        <w:rPr>
          <w:rFonts w:eastAsia="MS Mincho"/>
        </w:rPr>
        <w:t>(</w:t>
      </w:r>
      <w:proofErr w:type="spellStart"/>
      <w:r w:rsidRPr="00012A90">
        <w:rPr>
          <w:rFonts w:eastAsia="MS Mincho"/>
        </w:rPr>
        <w:t>i</w:t>
      </w:r>
      <w:proofErr w:type="spellEnd"/>
      <w:r w:rsidRPr="00012A90">
        <w:rPr>
          <w:rFonts w:eastAsia="MS Mincho"/>
        </w:rPr>
        <w:t xml:space="preserve">) </w:t>
      </w:r>
      <w:r w:rsidRPr="006B5468">
        <w:rPr>
          <w:rFonts w:eastAsia="MS Mincho"/>
        </w:rPr>
        <w:t>state</w:t>
      </w:r>
      <w:r w:rsidRPr="00012A90">
        <w:rPr>
          <w:rFonts w:eastAsia="MS Mincho"/>
        </w:rPr>
        <w:t xml:space="preserve"> the units used for the daily total rainfall.</w:t>
      </w:r>
    </w:p>
    <w:p w14:paraId="60B0178F" w14:textId="6CC6486D" w:rsidR="00E15048" w:rsidRDefault="00E15048" w:rsidP="006B5468">
      <w:pPr>
        <w:pStyle w:val="questionlevel-1"/>
        <w:rPr>
          <w:rFonts w:eastAsia="MS Mincho"/>
        </w:rPr>
      </w:pPr>
      <w:r>
        <w:rPr>
          <w:rFonts w:eastAsia="MS Mincho"/>
        </w:rPr>
        <w:tab/>
      </w:r>
      <w:r w:rsidR="006B5468">
        <w:rPr>
          <w:rFonts w:eastAsia="MS Mincho"/>
        </w:rPr>
        <w:tab/>
      </w:r>
      <w:r w:rsidRPr="00012A90">
        <w:rPr>
          <w:rFonts w:eastAsia="MS Mincho"/>
        </w:rPr>
        <w:t xml:space="preserve">Jon randomly selects a day from Leuchars in 2015 from the large data set. </w:t>
      </w:r>
    </w:p>
    <w:p w14:paraId="5E84AFF9" w14:textId="77777777" w:rsidR="00E15048" w:rsidRPr="00012A90" w:rsidRDefault="00E15048" w:rsidP="006B5468">
      <w:pPr>
        <w:pStyle w:val="questionlevel-1"/>
        <w:spacing w:before="0"/>
        <w:ind w:firstLine="351"/>
        <w:rPr>
          <w:rFonts w:eastAsia="MS Mincho"/>
          <w:b/>
        </w:rPr>
      </w:pPr>
      <w:r w:rsidRPr="00012A90">
        <w:rPr>
          <w:rFonts w:eastAsia="MS Mincho"/>
        </w:rPr>
        <w:t>It</w:t>
      </w:r>
      <w:r>
        <w:rPr>
          <w:rFonts w:eastAsia="MS Mincho"/>
        </w:rPr>
        <w:t xml:space="preserve"> </w:t>
      </w:r>
      <w:r w:rsidRPr="00012A90">
        <w:rPr>
          <w:rFonts w:eastAsia="MS Mincho"/>
        </w:rPr>
        <w:t xml:space="preserve">has 15.9 hours of daily total sunshine. </w:t>
      </w:r>
    </w:p>
    <w:p w14:paraId="235FDA4C" w14:textId="26971226" w:rsidR="00E15048" w:rsidRPr="00012A90" w:rsidRDefault="00E15048" w:rsidP="006B5468">
      <w:pPr>
        <w:pStyle w:val="questionlevel-3"/>
        <w:rPr>
          <w:rFonts w:eastAsia="MS Mincho"/>
          <w:b/>
        </w:rPr>
      </w:pPr>
      <w:r>
        <w:rPr>
          <w:rFonts w:eastAsia="MS Mincho"/>
          <w:b/>
        </w:rPr>
        <w:tab/>
        <w:t xml:space="preserve">   </w:t>
      </w:r>
      <w:r w:rsidR="002B7850">
        <w:rPr>
          <w:rFonts w:eastAsia="MS Mincho"/>
          <w:b/>
        </w:rPr>
        <w:t xml:space="preserve"> </w:t>
      </w:r>
      <w:r>
        <w:rPr>
          <w:rFonts w:eastAsia="MS Mincho"/>
          <w:bCs/>
        </w:rPr>
        <w:t xml:space="preserve">(ii) </w:t>
      </w:r>
      <w:r w:rsidRPr="00425E70">
        <w:rPr>
          <w:rFonts w:eastAsia="MS Mincho"/>
          <w:bCs/>
        </w:rPr>
        <w:t>Explain</w:t>
      </w:r>
      <w:r w:rsidRPr="00012A90">
        <w:rPr>
          <w:rFonts w:eastAsia="MS Mincho"/>
        </w:rPr>
        <w:t xml:space="preserve"> why </w:t>
      </w:r>
      <w:r w:rsidRPr="006B5468">
        <w:rPr>
          <w:rFonts w:eastAsia="MS Mincho"/>
        </w:rPr>
        <w:t>this</w:t>
      </w:r>
      <w:r w:rsidRPr="00012A90">
        <w:rPr>
          <w:rFonts w:eastAsia="MS Mincho"/>
        </w:rPr>
        <w:t xml:space="preserve"> day cannot have been in October.</w:t>
      </w:r>
    </w:p>
    <w:p w14:paraId="2F464C3C" w14:textId="77777777" w:rsidR="00E15048" w:rsidRPr="00012A90" w:rsidRDefault="00E15048" w:rsidP="00E15048">
      <w:pPr>
        <w:pStyle w:val="partmarks"/>
        <w:tabs>
          <w:tab w:val="left" w:pos="480"/>
        </w:tabs>
        <w:rPr>
          <w:rFonts w:eastAsia="MS Mincho"/>
          <w:bCs/>
        </w:rPr>
      </w:pPr>
      <w:r w:rsidRPr="00012A90">
        <w:rPr>
          <w:rFonts w:eastAsia="MS Mincho"/>
          <w:bCs/>
        </w:rPr>
        <w:t>(2)</w:t>
      </w:r>
    </w:p>
    <w:p w14:paraId="36E75D3C" w14:textId="77777777" w:rsidR="00E15048" w:rsidRPr="00012A90" w:rsidRDefault="00E15048" w:rsidP="006B5468">
      <w:pPr>
        <w:pStyle w:val="questionlevel-1"/>
        <w:ind w:left="720" w:firstLine="0"/>
        <w:rPr>
          <w:rFonts w:eastAsia="MS Mincho"/>
          <w:b/>
        </w:rPr>
      </w:pPr>
      <w:r w:rsidRPr="00012A90">
        <w:rPr>
          <w:rFonts w:eastAsia="MS Mincho"/>
        </w:rPr>
        <w:t xml:space="preserve">Jon wishes to use the </w:t>
      </w:r>
      <w:r w:rsidRPr="006B5468">
        <w:rPr>
          <w:rFonts w:eastAsia="MS Mincho"/>
        </w:rPr>
        <w:t>daily</w:t>
      </w:r>
      <w:r w:rsidRPr="00012A90">
        <w:rPr>
          <w:rFonts w:eastAsia="MS Mincho"/>
        </w:rPr>
        <w:t xml:space="preserve"> total sunshine to try to predict the daily total rainfall on a</w:t>
      </w:r>
      <w:r>
        <w:rPr>
          <w:rFonts w:eastAsia="MS Mincho"/>
        </w:rPr>
        <w:t xml:space="preserve"> </w:t>
      </w:r>
      <w:r w:rsidRPr="00012A90">
        <w:rPr>
          <w:rFonts w:eastAsia="MS Mincho"/>
        </w:rPr>
        <w:t xml:space="preserve">particular day. </w:t>
      </w:r>
    </w:p>
    <w:p w14:paraId="64F08C8E" w14:textId="77777777" w:rsidR="00E15048" w:rsidRPr="000C6DB2" w:rsidRDefault="00E15048" w:rsidP="006B5468">
      <w:pPr>
        <w:pStyle w:val="questionlevel-2"/>
        <w:rPr>
          <w:rFonts w:eastAsia="MS Mincho"/>
        </w:rPr>
      </w:pPr>
      <w:r>
        <w:rPr>
          <w:rFonts w:eastAsia="MS Mincho"/>
        </w:rPr>
        <w:tab/>
        <w:t xml:space="preserve">(e) </w:t>
      </w:r>
      <w:r>
        <w:rPr>
          <w:rFonts w:eastAsia="MS Mincho"/>
        </w:rPr>
        <w:tab/>
        <w:t>(</w:t>
      </w:r>
      <w:proofErr w:type="spellStart"/>
      <w:r>
        <w:rPr>
          <w:rFonts w:eastAsia="MS Mincho"/>
        </w:rPr>
        <w:t>i</w:t>
      </w:r>
      <w:proofErr w:type="spellEnd"/>
      <w:r>
        <w:rPr>
          <w:rFonts w:eastAsia="MS Mincho"/>
        </w:rPr>
        <w:t>) State which would be the explanatory variable in this case.</w:t>
      </w:r>
    </w:p>
    <w:p w14:paraId="7B4D018B" w14:textId="7473CC39" w:rsidR="00E15048" w:rsidRDefault="00E15048" w:rsidP="00E15048">
      <w:pPr>
        <w:pStyle w:val="questionlevel-3"/>
        <w:ind w:left="0" w:right="907" w:firstLine="0"/>
        <w:rPr>
          <w:rFonts w:eastAsia="MS Mincho"/>
        </w:rPr>
      </w:pPr>
      <w:r>
        <w:rPr>
          <w:rFonts w:eastAsia="MS Mincho"/>
        </w:rPr>
        <w:tab/>
        <w:t xml:space="preserve">   </w:t>
      </w:r>
      <w:r w:rsidR="002B7850">
        <w:rPr>
          <w:rFonts w:eastAsia="MS Mincho"/>
        </w:rPr>
        <w:t xml:space="preserve"> </w:t>
      </w:r>
      <w:r>
        <w:rPr>
          <w:rFonts w:eastAsia="MS Mincho"/>
        </w:rPr>
        <w:t xml:space="preserve"> </w:t>
      </w:r>
      <w:r w:rsidRPr="0084622F">
        <w:rPr>
          <w:rFonts w:eastAsia="MS Mincho"/>
        </w:rPr>
        <w:t xml:space="preserve">(ii) Explain why Jon’s product moment correlation coefficient does not necessarily </w:t>
      </w:r>
    </w:p>
    <w:p w14:paraId="54412928" w14:textId="77777777" w:rsidR="00E15048" w:rsidRDefault="00E15048" w:rsidP="00E15048">
      <w:pPr>
        <w:pStyle w:val="questionlevel-3"/>
        <w:spacing w:before="0"/>
        <w:ind w:left="0" w:right="907" w:firstLine="0"/>
        <w:rPr>
          <w:rFonts w:eastAsia="MS Mincho"/>
          <w:b/>
        </w:rPr>
      </w:pPr>
      <w:r>
        <w:rPr>
          <w:rFonts w:eastAsia="MS Mincho"/>
        </w:rPr>
        <w:tab/>
      </w:r>
      <w:r>
        <w:rPr>
          <w:rFonts w:eastAsia="MS Mincho"/>
        </w:rPr>
        <w:tab/>
        <w:t xml:space="preserve">     </w:t>
      </w:r>
      <w:r w:rsidRPr="0084622F">
        <w:rPr>
          <w:rFonts w:eastAsia="MS Mincho"/>
        </w:rPr>
        <w:t>justify predicting the daily total rainfall from the daily total sunshine.</w:t>
      </w:r>
    </w:p>
    <w:p w14:paraId="62D4C084" w14:textId="77777777" w:rsidR="00E15048" w:rsidRPr="00012A90" w:rsidRDefault="00E15048" w:rsidP="00E15048">
      <w:pPr>
        <w:pStyle w:val="partmarks"/>
        <w:tabs>
          <w:tab w:val="left" w:pos="480"/>
        </w:tabs>
        <w:spacing w:line="360" w:lineRule="auto"/>
        <w:rPr>
          <w:rFonts w:eastAsia="MS Mincho"/>
        </w:rPr>
      </w:pPr>
      <w:r w:rsidRPr="00012A90">
        <w:rPr>
          <w:rFonts w:eastAsia="MS Mincho"/>
        </w:rPr>
        <w:t>(2)</w:t>
      </w:r>
    </w:p>
    <w:p w14:paraId="16EA71C1" w14:textId="77777777" w:rsidR="00E15048" w:rsidRDefault="00E15048" w:rsidP="00E15048">
      <w:pPr>
        <w:pStyle w:val="totalmarks"/>
        <w:spacing w:before="120"/>
      </w:pPr>
      <w:r>
        <w:t>(Total for Question 4 is 12 marks)</w:t>
      </w:r>
    </w:p>
    <w:p w14:paraId="3662BBDA" w14:textId="77777777" w:rsidR="00E15048" w:rsidRPr="006B5468" w:rsidRDefault="00E15048" w:rsidP="006B5468">
      <w:pPr>
        <w:pStyle w:val="questionlevel-1"/>
      </w:pPr>
      <w:r w:rsidRPr="006B5468">
        <w:rPr>
          <w:b/>
          <w:bCs/>
        </w:rPr>
        <w:lastRenderedPageBreak/>
        <w:t>5.</w:t>
      </w:r>
      <w:r w:rsidRPr="006B5468">
        <w:tab/>
        <w:t>A scientist is collecting data about body measurements in adults.</w:t>
      </w:r>
    </w:p>
    <w:p w14:paraId="04CD6D25" w14:textId="4A9F0980" w:rsidR="00E15048" w:rsidRDefault="00A21FD2" w:rsidP="006B5468">
      <w:pPr>
        <w:pStyle w:val="questionlevel-1"/>
      </w:pPr>
      <w:r w:rsidRPr="006B5468">
        <w:rPr>
          <w:noProof/>
        </w:rPr>
        <w:drawing>
          <wp:anchor distT="0" distB="0" distL="114300" distR="114300" simplePos="0" relativeHeight="251798528" behindDoc="0" locked="0" layoutInCell="1" allowOverlap="1" wp14:anchorId="1D8B8170" wp14:editId="3F7B3127">
            <wp:simplePos x="0" y="0"/>
            <wp:positionH relativeFrom="column">
              <wp:posOffset>-328295</wp:posOffset>
            </wp:positionH>
            <wp:positionV relativeFrom="paragraph">
              <wp:posOffset>508000</wp:posOffset>
            </wp:positionV>
            <wp:extent cx="6847205" cy="4015740"/>
            <wp:effectExtent l="0" t="0" r="0" b="381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7205" cy="401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5048" w:rsidRPr="006B5468">
        <w:tab/>
        <w:t>The results for pelvic breadth, in centimetres, for the female adults are summarised by the histogram and summary statistics below</w:t>
      </w:r>
      <w:r w:rsidR="00E15048">
        <w:t>.</w:t>
      </w:r>
    </w:p>
    <w:p w14:paraId="28F8C770" w14:textId="77777777" w:rsidR="00A21FD2" w:rsidRPr="00AF1C78" w:rsidRDefault="00A21FD2" w:rsidP="005C25CA">
      <w:pPr>
        <w:pStyle w:val="paragraph"/>
        <w:spacing w:before="0" w:beforeAutospacing="0" w:after="0" w:afterAutospacing="0"/>
        <w:textAlignment w:val="baseline"/>
        <w:rPr>
          <w:lang w:val="en-US"/>
        </w:rPr>
      </w:pPr>
    </w:p>
    <w:p w14:paraId="27EC2281" w14:textId="7E580ED1" w:rsidR="005C25CA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  <w:r>
        <w:tab/>
      </w:r>
      <w:r>
        <w:tab/>
      </w:r>
      <w:r>
        <w:tab/>
      </w:r>
    </w:p>
    <w:p w14:paraId="50D5B51F" w14:textId="50FBF222" w:rsidR="00E15048" w:rsidRDefault="005C25CA" w:rsidP="006B5468">
      <w:pPr>
        <w:pStyle w:val="questionlevel-1"/>
      </w:pPr>
      <w:r>
        <w:tab/>
      </w:r>
      <w:r w:rsidR="00E15048">
        <w:t>(a)</w:t>
      </w:r>
      <w:r w:rsidR="006B5468">
        <w:tab/>
      </w:r>
      <w:r w:rsidR="00E15048">
        <w:t>Calculate the frequency of female adults with pelvic breadths above 31cm.</w:t>
      </w:r>
    </w:p>
    <w:p w14:paraId="31924319" w14:textId="77777777" w:rsidR="00E15048" w:rsidRPr="003855CC" w:rsidRDefault="00E15048" w:rsidP="00E15048">
      <w:pPr>
        <w:pStyle w:val="partmarks"/>
      </w:pPr>
      <w:r w:rsidRPr="003855CC">
        <w:tab/>
      </w:r>
      <w:r w:rsidRPr="00F4495E">
        <w:t>(</w:t>
      </w:r>
      <w:r>
        <w:t>2</w:t>
      </w:r>
      <w:r w:rsidRPr="00F4495E">
        <w:t>)</w:t>
      </w:r>
    </w:p>
    <w:p w14:paraId="5324F1F1" w14:textId="77777777" w:rsidR="00E15048" w:rsidRDefault="00E15048" w:rsidP="00942DEF">
      <w:pPr>
        <w:pStyle w:val="questionlevel-1"/>
        <w:ind w:right="567" w:firstLine="0"/>
      </w:pPr>
      <w:r>
        <w:t>Statistical software was used to calculate the following summary statistics for these data.</w:t>
      </w:r>
    </w:p>
    <w:p w14:paraId="4B629EEA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</w:p>
    <w:p w14:paraId="21775439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n=260</m:t>
        </m:r>
      </m:oMath>
      <w:r>
        <w:tab/>
      </w:r>
      <w:r>
        <w:tab/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x=7171.2</m:t>
            </m:r>
          </m:e>
        </m:nary>
      </m:oMath>
      <w:r>
        <w:tab/>
      </w:r>
      <w:r>
        <w:tab/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xx</m:t>
            </m:r>
          </m:sub>
        </m:sSub>
        <m:r>
          <w:rPr>
            <w:rFonts w:ascii="Cambria Math" w:hAnsi="Cambria Math"/>
          </w:rPr>
          <m:t>=1379.0</m:t>
        </m:r>
      </m:oMath>
    </w:p>
    <w:p w14:paraId="79E6C0AE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</w:p>
    <w:p w14:paraId="247AD956" w14:textId="6C84E7BA" w:rsidR="00E15048" w:rsidRDefault="006B5468" w:rsidP="006B5468">
      <w:pPr>
        <w:pStyle w:val="questionlevel-2"/>
      </w:pPr>
      <w:r>
        <w:tab/>
      </w:r>
      <w:r w:rsidR="00E15048">
        <w:t>(b)</w:t>
      </w:r>
      <w:r w:rsidR="00E15048">
        <w:tab/>
        <w:t xml:space="preserve">Calculate the mean and the </w:t>
      </w:r>
      <w:r w:rsidR="00E15048" w:rsidRPr="006B5468">
        <w:t>standard</w:t>
      </w:r>
      <w:r w:rsidR="00E15048">
        <w:t xml:space="preserve"> deviation for these data.</w:t>
      </w:r>
    </w:p>
    <w:p w14:paraId="17F0711E" w14:textId="77777777" w:rsidR="00E15048" w:rsidRPr="00F4495E" w:rsidRDefault="00E15048" w:rsidP="00E15048">
      <w:pPr>
        <w:pStyle w:val="partmarks"/>
      </w:pPr>
      <w:r w:rsidRPr="00F4495E">
        <w:t>(</w:t>
      </w:r>
      <w:r>
        <w:t>3</w:t>
      </w:r>
      <w:r w:rsidRPr="00F4495E">
        <w:t>)</w:t>
      </w:r>
    </w:p>
    <w:p w14:paraId="7E303A33" w14:textId="77777777" w:rsidR="00E15048" w:rsidRDefault="00E15048" w:rsidP="006B5468">
      <w:pPr>
        <w:pStyle w:val="questionlevel-1"/>
        <w:tabs>
          <w:tab w:val="left" w:pos="374"/>
        </w:tabs>
        <w:spacing w:before="0"/>
        <w:ind w:left="374" w:right="0" w:firstLine="0"/>
      </w:pPr>
      <w:r>
        <w:tab/>
        <w:t>An outlier is defined as a value</w:t>
      </w:r>
    </w:p>
    <w:p w14:paraId="1B35C079" w14:textId="77777777" w:rsidR="00E15048" w:rsidRDefault="00E15048" w:rsidP="006B5468">
      <w:pPr>
        <w:pStyle w:val="questionlevel-1"/>
        <w:tabs>
          <w:tab w:val="left" w:pos="374"/>
        </w:tabs>
        <w:spacing w:before="0"/>
        <w:ind w:left="374" w:right="0" w:hanging="550"/>
      </w:pPr>
      <w:r>
        <w:tab/>
      </w:r>
      <w:r>
        <w:tab/>
        <w:t>more than 3 × standard deviation above the mean</w:t>
      </w:r>
    </w:p>
    <w:p w14:paraId="7825A4DD" w14:textId="77777777" w:rsidR="00E15048" w:rsidRDefault="00E15048" w:rsidP="006B5468">
      <w:pPr>
        <w:pStyle w:val="questionlevel-1"/>
        <w:tabs>
          <w:tab w:val="left" w:pos="374"/>
        </w:tabs>
        <w:spacing w:before="0"/>
        <w:ind w:left="374" w:right="0" w:hanging="550"/>
      </w:pPr>
      <w:r>
        <w:tab/>
      </w:r>
      <w:r>
        <w:tab/>
        <w:t>more than 3 × standard deviation below the mean</w:t>
      </w:r>
    </w:p>
    <w:p w14:paraId="5732BA5B" w14:textId="316F4A2C" w:rsidR="00E15048" w:rsidRPr="006B5468" w:rsidRDefault="006B5468" w:rsidP="006B5468">
      <w:pPr>
        <w:pStyle w:val="questionlevel-2"/>
      </w:pPr>
      <w:r>
        <w:tab/>
      </w:r>
      <w:r w:rsidR="00E15048" w:rsidRPr="006B5468">
        <w:t>(c)</w:t>
      </w:r>
      <w:r w:rsidR="00E15048" w:rsidRPr="006B5468">
        <w:tab/>
        <w:t xml:space="preserve">Based on the information given, </w:t>
      </w:r>
      <w:r w:rsidR="00E15048" w:rsidRPr="00FF7F46">
        <w:t xml:space="preserve">show that there </w:t>
      </w:r>
      <w:r w:rsidR="0077373C" w:rsidRPr="00FF7F46">
        <w:t>is at least one</w:t>
      </w:r>
      <w:r w:rsidR="00E15048" w:rsidRPr="00FF7F46">
        <w:t xml:space="preserve"> outlier </w:t>
      </w:r>
      <w:r w:rsidR="00E15048" w:rsidRPr="006B5468">
        <w:t>in the pelvic breadths</w:t>
      </w:r>
      <w:r w:rsidR="005C25CA" w:rsidRPr="006B5468">
        <w:t xml:space="preserve"> </w:t>
      </w:r>
      <w:r w:rsidR="00E15048" w:rsidRPr="006B5468">
        <w:t>for female adults.</w:t>
      </w:r>
    </w:p>
    <w:p w14:paraId="50240981" w14:textId="77777777" w:rsidR="00E15048" w:rsidRPr="00F4495E" w:rsidRDefault="00E15048" w:rsidP="00E15048">
      <w:pPr>
        <w:pStyle w:val="partmarks"/>
      </w:pPr>
      <w:r w:rsidRPr="00F4495E">
        <w:t>(</w:t>
      </w:r>
      <w:r>
        <w:t>3</w:t>
      </w:r>
      <w:r w:rsidRPr="00F4495E">
        <w:t>)</w:t>
      </w:r>
    </w:p>
    <w:p w14:paraId="523891B7" w14:textId="77777777" w:rsidR="00E64411" w:rsidRDefault="00E64411">
      <w:pPr>
        <w:suppressAutoHyphens w:val="0"/>
        <w:spacing w:before="0" w:after="160" w:line="259" w:lineRule="auto"/>
        <w:ind w:right="0"/>
      </w:pPr>
      <w:r>
        <w:br w:type="page"/>
      </w:r>
    </w:p>
    <w:p w14:paraId="118D688B" w14:textId="07152BA8" w:rsidR="00E15048" w:rsidRPr="006B5468" w:rsidRDefault="00E15048" w:rsidP="006B5468">
      <w:pPr>
        <w:pStyle w:val="questionlevel-1"/>
        <w:ind w:firstLine="0"/>
      </w:pPr>
      <w:r w:rsidRPr="006B5468">
        <w:lastRenderedPageBreak/>
        <w:t>Summary statistics were also produced for the pelvic breadths, in centimetres, for a similar sized sample of male adults.</w:t>
      </w:r>
    </w:p>
    <w:p w14:paraId="78F04554" w14:textId="77777777" w:rsidR="00E15048" w:rsidRDefault="00E15048" w:rsidP="00E15048">
      <w:pPr>
        <w:pStyle w:val="questionlevel-1"/>
        <w:spacing w:before="0"/>
        <w:ind w:left="0" w:right="0" w:firstLine="0"/>
      </w:pPr>
      <w:r>
        <w:t xml:space="preserve"> </w:t>
      </w:r>
    </w:p>
    <w:tbl>
      <w:tblPr>
        <w:tblStyle w:val="TableGrid"/>
        <w:tblW w:w="0" w:type="auto"/>
        <w:tblInd w:w="1701" w:type="dxa"/>
        <w:tblLook w:val="04A0" w:firstRow="1" w:lastRow="0" w:firstColumn="1" w:lastColumn="0" w:noHBand="0" w:noVBand="1"/>
      </w:tblPr>
      <w:tblGrid>
        <w:gridCol w:w="1304"/>
        <w:gridCol w:w="1815"/>
        <w:gridCol w:w="2551"/>
      </w:tblGrid>
      <w:tr w:rsidR="00E15048" w14:paraId="331B5196" w14:textId="77777777" w:rsidTr="00AB631C">
        <w:tc>
          <w:tcPr>
            <w:tcW w:w="1304" w:type="dxa"/>
            <w:tcBorders>
              <w:top w:val="nil"/>
              <w:left w:val="nil"/>
            </w:tcBorders>
          </w:tcPr>
          <w:p w14:paraId="34A0A77F" w14:textId="77777777" w:rsidR="00E15048" w:rsidRDefault="00E15048" w:rsidP="00AB631C">
            <w:pPr>
              <w:pStyle w:val="questionlevel-1"/>
              <w:spacing w:before="0"/>
              <w:ind w:left="0" w:right="0" w:firstLine="0"/>
            </w:pPr>
          </w:p>
        </w:tc>
        <w:tc>
          <w:tcPr>
            <w:tcW w:w="1815" w:type="dxa"/>
          </w:tcPr>
          <w:p w14:paraId="12466FE8" w14:textId="77777777" w:rsidR="00E15048" w:rsidRPr="00766AF1" w:rsidRDefault="00E15048" w:rsidP="00AB631C">
            <w:pPr>
              <w:pStyle w:val="questionlevel-1"/>
              <w:spacing w:before="0"/>
              <w:ind w:left="0" w:righ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ean</w:t>
            </w:r>
          </w:p>
        </w:tc>
        <w:tc>
          <w:tcPr>
            <w:tcW w:w="2551" w:type="dxa"/>
          </w:tcPr>
          <w:p w14:paraId="333FD6AC" w14:textId="77777777" w:rsidR="00E15048" w:rsidRPr="00766AF1" w:rsidRDefault="00E15048" w:rsidP="00AB631C">
            <w:pPr>
              <w:pStyle w:val="questionlevel-1"/>
              <w:spacing w:before="0"/>
              <w:ind w:left="0" w:righ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ndard deviation</w:t>
            </w:r>
          </w:p>
        </w:tc>
      </w:tr>
      <w:tr w:rsidR="00E15048" w14:paraId="31B0B0E2" w14:textId="77777777" w:rsidTr="00AB631C">
        <w:tc>
          <w:tcPr>
            <w:tcW w:w="1304" w:type="dxa"/>
          </w:tcPr>
          <w:p w14:paraId="3A15BDCF" w14:textId="77777777" w:rsidR="00E15048" w:rsidRPr="00766AF1" w:rsidRDefault="00E15048" w:rsidP="00AB631C">
            <w:pPr>
              <w:pStyle w:val="questionlevel-1"/>
              <w:spacing w:before="0"/>
              <w:ind w:left="0" w:right="0" w:firstLine="0"/>
              <w:rPr>
                <w:b/>
                <w:bCs/>
              </w:rPr>
            </w:pPr>
            <w:r>
              <w:rPr>
                <w:b/>
                <w:bCs/>
              </w:rPr>
              <w:t>Males</w:t>
            </w:r>
          </w:p>
        </w:tc>
        <w:tc>
          <w:tcPr>
            <w:tcW w:w="1815" w:type="dxa"/>
          </w:tcPr>
          <w:p w14:paraId="6F1F91A0" w14:textId="77777777" w:rsidR="00E15048" w:rsidRDefault="00E15048" w:rsidP="00AB631C">
            <w:pPr>
              <w:pStyle w:val="questionlevel-1"/>
              <w:spacing w:before="0"/>
              <w:ind w:left="0" w:right="0" w:firstLine="0"/>
              <w:jc w:val="center"/>
            </w:pPr>
            <w:r>
              <w:t>28.1</w:t>
            </w:r>
          </w:p>
        </w:tc>
        <w:tc>
          <w:tcPr>
            <w:tcW w:w="2551" w:type="dxa"/>
          </w:tcPr>
          <w:p w14:paraId="2922A8C1" w14:textId="77777777" w:rsidR="00E15048" w:rsidRDefault="00E15048" w:rsidP="00AB631C">
            <w:pPr>
              <w:pStyle w:val="questionlevel-1"/>
              <w:spacing w:before="0"/>
              <w:ind w:left="0" w:right="0" w:firstLine="0"/>
              <w:jc w:val="center"/>
            </w:pPr>
            <w:r>
              <w:t>1.95</w:t>
            </w:r>
          </w:p>
        </w:tc>
      </w:tr>
    </w:tbl>
    <w:p w14:paraId="627E8D7D" w14:textId="77777777" w:rsidR="00E15048" w:rsidRDefault="00E15048" w:rsidP="00E15048">
      <w:pPr>
        <w:pStyle w:val="questionlevel-1"/>
        <w:spacing w:before="0"/>
        <w:ind w:left="0" w:right="0" w:firstLine="0"/>
      </w:pPr>
    </w:p>
    <w:p w14:paraId="2C06E7E0" w14:textId="77777777" w:rsidR="00E15048" w:rsidRDefault="00E15048" w:rsidP="00E15048">
      <w:pPr>
        <w:pStyle w:val="questionlevel-1"/>
        <w:ind w:right="1134" w:hanging="9"/>
      </w:pPr>
      <w:r>
        <w:t>The scientist believes that the males have a larger and more variable pelvic breadth.</w:t>
      </w:r>
    </w:p>
    <w:p w14:paraId="1FFA52B2" w14:textId="77777777" w:rsidR="00E15048" w:rsidRDefault="00E15048" w:rsidP="00E15048">
      <w:pPr>
        <w:pStyle w:val="questionlevel-2"/>
        <w:ind w:left="720" w:right="1134" w:hanging="360"/>
      </w:pPr>
      <w:r>
        <w:t>(d)</w:t>
      </w:r>
      <w:r>
        <w:tab/>
        <w:t>State, giving reasons, whether or not the statistics support the scientist’s beliefs.</w:t>
      </w:r>
    </w:p>
    <w:p w14:paraId="614333BB" w14:textId="77777777" w:rsidR="00E15048" w:rsidRDefault="00E15048" w:rsidP="00E15048">
      <w:pPr>
        <w:pStyle w:val="partmarks"/>
      </w:pPr>
      <w:r w:rsidRPr="00F4495E">
        <w:t>(</w:t>
      </w:r>
      <w:r>
        <w:t>2</w:t>
      </w:r>
      <w:r w:rsidRPr="00F4495E">
        <w:t>)</w:t>
      </w:r>
    </w:p>
    <w:p w14:paraId="11BE2926" w14:textId="77777777" w:rsidR="00E15048" w:rsidRDefault="00E15048" w:rsidP="00E15048">
      <w:pPr>
        <w:pStyle w:val="questionlevel-1"/>
        <w:ind w:firstLine="0"/>
      </w:pPr>
      <w:r>
        <w:t>The data for male pelvic breadth contained no outliers.</w:t>
      </w:r>
    </w:p>
    <w:p w14:paraId="473D4842" w14:textId="588D02F3" w:rsidR="00E15048" w:rsidRDefault="006B5468" w:rsidP="006B5468">
      <w:pPr>
        <w:pStyle w:val="questionlevel-2"/>
      </w:pPr>
      <w:r>
        <w:tab/>
      </w:r>
      <w:r w:rsidR="00E15048">
        <w:t>(e)</w:t>
      </w:r>
      <w:r w:rsidR="00E15048">
        <w:tab/>
        <w:t>Without doing any further calculations</w:t>
      </w:r>
    </w:p>
    <w:p w14:paraId="1509E153" w14:textId="77777777" w:rsidR="00E15048" w:rsidRDefault="00E15048" w:rsidP="006B5468">
      <w:pPr>
        <w:pStyle w:val="questionlevel-3"/>
        <w:ind w:right="907"/>
      </w:pPr>
      <w:r>
        <w:tab/>
      </w:r>
      <w:r>
        <w:tab/>
        <w:t>(</w:t>
      </w:r>
      <w:proofErr w:type="spellStart"/>
      <w:r>
        <w:t>i</w:t>
      </w:r>
      <w:proofErr w:type="spellEnd"/>
      <w:r>
        <w:t>) explain the effect of omitting the female outliers on your calculations in part (b)</w:t>
      </w:r>
    </w:p>
    <w:p w14:paraId="3715DC5C" w14:textId="77777777" w:rsidR="00E15048" w:rsidRPr="00B05BB4" w:rsidRDefault="00E15048" w:rsidP="00E15048">
      <w:pPr>
        <w:pStyle w:val="partmarks"/>
      </w:pPr>
      <w:r w:rsidRPr="00B05BB4">
        <w:t>(2)</w:t>
      </w:r>
    </w:p>
    <w:p w14:paraId="5CB37988" w14:textId="775005A9" w:rsidR="00E15048" w:rsidRDefault="002B7850" w:rsidP="006B5468">
      <w:pPr>
        <w:pStyle w:val="questionlevel-3"/>
      </w:pPr>
      <w:r>
        <w:t xml:space="preserve">           </w:t>
      </w:r>
      <w:r w:rsidR="00E15048">
        <w:t>(ii) comment on the effect this may have had on your answer to part (d)</w:t>
      </w:r>
    </w:p>
    <w:p w14:paraId="6C4A3484" w14:textId="77777777" w:rsidR="00E15048" w:rsidRPr="00FC0FFD" w:rsidRDefault="00E15048" w:rsidP="00E15048">
      <w:pPr>
        <w:pStyle w:val="partmarks"/>
        <w:rPr>
          <w:color w:val="7030A0"/>
        </w:rPr>
      </w:pPr>
      <w:r w:rsidRPr="008F4641">
        <w:t>(</w:t>
      </w:r>
      <w:r>
        <w:t>1</w:t>
      </w:r>
      <w:r w:rsidRPr="008F4641">
        <w:t>)</w:t>
      </w:r>
    </w:p>
    <w:p w14:paraId="75CD8B2F" w14:textId="77777777" w:rsidR="00E15048" w:rsidRDefault="00E15048" w:rsidP="00E15048">
      <w:pPr>
        <w:pStyle w:val="totalmarks"/>
      </w:pPr>
      <w:r w:rsidRPr="009D67E0">
        <w:t xml:space="preserve">(Total for Question </w:t>
      </w:r>
      <w:r>
        <w:t>5</w:t>
      </w:r>
      <w:r w:rsidRPr="009D67E0">
        <w:t xml:space="preserve"> is </w:t>
      </w:r>
      <w:r>
        <w:t>13</w:t>
      </w:r>
      <w:r w:rsidRPr="009D67E0">
        <w:t xml:space="preserve"> marks)</w:t>
      </w:r>
    </w:p>
    <w:p w14:paraId="6D5C9C17" w14:textId="77777777" w:rsidR="005C25CA" w:rsidRDefault="005C25CA" w:rsidP="005C25CA">
      <w:pPr>
        <w:pStyle w:val="paragraph"/>
        <w:spacing w:before="0" w:beforeAutospacing="0" w:after="0" w:afterAutospacing="0"/>
        <w:ind w:right="-227"/>
        <w:textAlignment w:val="baseline"/>
        <w:rPr>
          <w:lang w:val="en-US"/>
        </w:rPr>
      </w:pPr>
      <w:r>
        <w:rPr>
          <w:lang w:val="en-US"/>
        </w:rPr>
        <w:t>(</w:t>
      </w:r>
      <w:r>
        <w:rPr>
          <w:rStyle w:val="eop"/>
          <w:lang w:val="en-US"/>
        </w:rPr>
        <w:t>Data s</w:t>
      </w:r>
      <w:r w:rsidRPr="009D1739">
        <w:rPr>
          <w:rStyle w:val="eop"/>
          <w:lang w:val="en-US"/>
        </w:rPr>
        <w:t>ource</w:t>
      </w:r>
      <w:r>
        <w:rPr>
          <w:lang w:val="en-US"/>
        </w:rPr>
        <w:t>: Pelvic breadth data manipulated from data sets found in ‘</w:t>
      </w:r>
      <w:r w:rsidRPr="00FC6F4E">
        <w:rPr>
          <w:lang w:val="en-US"/>
        </w:rPr>
        <w:t>http://mathsci.solano.edu/mac/Minitab%20Data/Utts%20Datasets/readme/readme.html#handheight</w:t>
      </w:r>
      <w:r>
        <w:rPr>
          <w:lang w:val="en-US"/>
        </w:rPr>
        <w:t>’)</w:t>
      </w:r>
    </w:p>
    <w:p w14:paraId="579C243E" w14:textId="14DD06BC" w:rsidR="00E15048" w:rsidRDefault="005C25CA" w:rsidP="005C25CA">
      <w:pPr>
        <w:suppressAutoHyphens w:val="0"/>
        <w:spacing w:before="0" w:after="160" w:line="259" w:lineRule="auto"/>
        <w:ind w:right="0"/>
        <w:rPr>
          <w:b/>
          <w:bCs/>
          <w:color w:val="FF0000"/>
        </w:rPr>
      </w:pPr>
      <w:r>
        <w:rPr>
          <w:lang w:val="en-US"/>
        </w:rPr>
        <w:t>[first accessed August 2020]</w:t>
      </w:r>
      <w:r w:rsidR="00E15048">
        <w:rPr>
          <w:b/>
          <w:bCs/>
          <w:color w:val="FF0000"/>
        </w:rPr>
        <w:br w:type="page"/>
      </w:r>
    </w:p>
    <w:p w14:paraId="46CD679A" w14:textId="77777777" w:rsidR="00E15048" w:rsidRPr="006B5468" w:rsidRDefault="00E15048" w:rsidP="00942DEF">
      <w:pPr>
        <w:pStyle w:val="questionlevel-1"/>
        <w:ind w:right="907"/>
      </w:pPr>
      <w:r w:rsidRPr="006B5468">
        <w:rPr>
          <w:b/>
          <w:bCs/>
        </w:rPr>
        <w:lastRenderedPageBreak/>
        <w:t>6.</w:t>
      </w:r>
      <w:r w:rsidRPr="006B5468">
        <w:tab/>
        <w:t xml:space="preserve">The </w:t>
      </w:r>
      <w:r w:rsidRPr="00FF7F46">
        <w:t xml:space="preserve">events </w:t>
      </w:r>
      <w:r w:rsidRPr="00FF7F46">
        <w:rPr>
          <w:i/>
        </w:rPr>
        <w:t>A</w:t>
      </w:r>
      <w:r w:rsidRPr="00FF7F46">
        <w:t xml:space="preserve">, </w:t>
      </w:r>
      <w:r w:rsidRPr="00FF7F46">
        <w:rPr>
          <w:i/>
        </w:rPr>
        <w:t>B</w:t>
      </w:r>
      <w:r w:rsidRPr="00FF7F46">
        <w:t xml:space="preserve"> and </w:t>
      </w:r>
      <w:r w:rsidRPr="00FF7F46">
        <w:rPr>
          <w:i/>
        </w:rPr>
        <w:t>C</w:t>
      </w:r>
      <w:r w:rsidRPr="00FF7F46">
        <w:t xml:space="preserve"> </w:t>
      </w:r>
      <w:r w:rsidRPr="006B5468">
        <w:t>occur with the probabilities shown in the Venn diagram below.</w:t>
      </w:r>
    </w:p>
    <w:p w14:paraId="510C67B2" w14:textId="06AD38AD" w:rsidR="00E15048" w:rsidRDefault="00E15048" w:rsidP="00E15048">
      <w:pPr>
        <w:pStyle w:val="questionlevel-2"/>
        <w:tabs>
          <w:tab w:val="clear" w:pos="369"/>
          <w:tab w:val="left" w:pos="0"/>
          <w:tab w:val="left" w:pos="480"/>
        </w:tabs>
        <w:spacing w:before="0"/>
        <w:ind w:left="0" w:right="0" w:firstLine="0"/>
        <w:jc w:val="both"/>
      </w:pPr>
    </w:p>
    <w:p w14:paraId="63F2EEF4" w14:textId="475F2A46" w:rsidR="00E15048" w:rsidRDefault="00FF7F46" w:rsidP="00E15048">
      <w:pPr>
        <w:pStyle w:val="questionlevel-2"/>
        <w:tabs>
          <w:tab w:val="clear" w:pos="369"/>
          <w:tab w:val="left" w:pos="0"/>
          <w:tab w:val="left" w:pos="480"/>
        </w:tabs>
        <w:spacing w:before="0"/>
        <w:ind w:left="0" w:right="0" w:firstLine="0"/>
        <w:jc w:val="both"/>
        <w:rPr>
          <w:noProof/>
        </w:rPr>
      </w:pPr>
      <w:r w:rsidRPr="00FF7F46">
        <w:drawing>
          <wp:anchor distT="0" distB="0" distL="114300" distR="114300" simplePos="0" relativeHeight="251801600" behindDoc="0" locked="0" layoutInCell="1" allowOverlap="1" wp14:anchorId="663AF2A5" wp14:editId="68742998">
            <wp:simplePos x="0" y="0"/>
            <wp:positionH relativeFrom="column">
              <wp:posOffset>421005</wp:posOffset>
            </wp:positionH>
            <wp:positionV relativeFrom="paragraph">
              <wp:posOffset>9525</wp:posOffset>
            </wp:positionV>
            <wp:extent cx="4963795" cy="2590800"/>
            <wp:effectExtent l="0" t="0" r="825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379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7B6A69" w14:textId="3473EB5E" w:rsidR="00E64411" w:rsidRDefault="00E64411" w:rsidP="00E15048">
      <w:pPr>
        <w:pStyle w:val="questionlevel-2"/>
        <w:tabs>
          <w:tab w:val="clear" w:pos="369"/>
          <w:tab w:val="left" w:pos="0"/>
          <w:tab w:val="left" w:pos="480"/>
        </w:tabs>
        <w:spacing w:before="0"/>
        <w:ind w:left="0" w:right="0" w:firstLine="0"/>
        <w:jc w:val="both"/>
        <w:rPr>
          <w:noProof/>
        </w:rPr>
      </w:pPr>
    </w:p>
    <w:p w14:paraId="5E193596" w14:textId="08299D6D" w:rsidR="00E64411" w:rsidRDefault="00E64411" w:rsidP="00E15048">
      <w:pPr>
        <w:pStyle w:val="questionlevel-2"/>
        <w:tabs>
          <w:tab w:val="clear" w:pos="369"/>
          <w:tab w:val="left" w:pos="0"/>
          <w:tab w:val="left" w:pos="480"/>
        </w:tabs>
        <w:spacing w:before="0"/>
        <w:ind w:left="0" w:right="0" w:firstLine="0"/>
        <w:jc w:val="both"/>
        <w:rPr>
          <w:noProof/>
        </w:rPr>
      </w:pPr>
    </w:p>
    <w:p w14:paraId="3F892195" w14:textId="44DA1B73" w:rsidR="00E64411" w:rsidRDefault="00E64411" w:rsidP="00E15048">
      <w:pPr>
        <w:pStyle w:val="questionlevel-2"/>
        <w:tabs>
          <w:tab w:val="clear" w:pos="369"/>
          <w:tab w:val="left" w:pos="0"/>
          <w:tab w:val="left" w:pos="480"/>
        </w:tabs>
        <w:spacing w:before="0"/>
        <w:ind w:left="0" w:right="0" w:firstLine="0"/>
        <w:jc w:val="both"/>
      </w:pPr>
    </w:p>
    <w:p w14:paraId="37F0FB14" w14:textId="4D1A301C" w:rsidR="00E64411" w:rsidRDefault="00E64411" w:rsidP="00E15048">
      <w:pPr>
        <w:pStyle w:val="questionlevel-2"/>
      </w:pPr>
    </w:p>
    <w:p w14:paraId="6472E6A4" w14:textId="0ADA4BC8" w:rsidR="00E64411" w:rsidRDefault="00E64411" w:rsidP="00E15048">
      <w:pPr>
        <w:pStyle w:val="questionlevel-2"/>
      </w:pPr>
    </w:p>
    <w:p w14:paraId="5765AA4D" w14:textId="2FD8B4F0" w:rsidR="00E64411" w:rsidRDefault="00E64411" w:rsidP="00E15048">
      <w:pPr>
        <w:pStyle w:val="questionlevel-2"/>
      </w:pPr>
    </w:p>
    <w:p w14:paraId="17B1EFD8" w14:textId="380C3522" w:rsidR="00E64411" w:rsidRDefault="00E64411" w:rsidP="00E15048">
      <w:pPr>
        <w:pStyle w:val="questionlevel-2"/>
      </w:pPr>
    </w:p>
    <w:p w14:paraId="4ADAD518" w14:textId="482DE158" w:rsidR="00E64411" w:rsidRDefault="00E64411" w:rsidP="00E15048">
      <w:pPr>
        <w:pStyle w:val="questionlevel-2"/>
      </w:pPr>
    </w:p>
    <w:p w14:paraId="7E10BAB3" w14:textId="77777777" w:rsidR="00E64411" w:rsidRDefault="00E64411" w:rsidP="00E15048">
      <w:pPr>
        <w:pStyle w:val="questionlevel-2"/>
      </w:pPr>
    </w:p>
    <w:p w14:paraId="682DADD4" w14:textId="77777777" w:rsidR="006B5468" w:rsidRDefault="006B5468" w:rsidP="006B5468">
      <w:pPr>
        <w:pStyle w:val="questionlevel-2"/>
      </w:pPr>
    </w:p>
    <w:p w14:paraId="79C5F7EE" w14:textId="10535698" w:rsidR="00E15048" w:rsidRDefault="00E15048" w:rsidP="006B5468">
      <w:pPr>
        <w:pStyle w:val="questionlevel-2"/>
      </w:pPr>
      <w:r>
        <w:tab/>
        <w:t>(a)</w:t>
      </w:r>
      <w:r w:rsidR="006B5468">
        <w:tab/>
      </w:r>
      <w:r>
        <w:t xml:space="preserve">Explain why </w:t>
      </w:r>
      <w:r w:rsidRPr="00012A90">
        <w:t xml:space="preserve">events </w:t>
      </w:r>
      <w:r w:rsidRPr="00012A90">
        <w:rPr>
          <w:i/>
        </w:rPr>
        <w:t>A</w:t>
      </w:r>
      <w:r w:rsidRPr="00012A90">
        <w:t xml:space="preserve"> and </w:t>
      </w:r>
      <w:r w:rsidRPr="00012A90">
        <w:rPr>
          <w:i/>
        </w:rPr>
        <w:t>C</w:t>
      </w:r>
      <w:r w:rsidRPr="00012A90">
        <w:t xml:space="preserve"> cannot</w:t>
      </w:r>
      <w:r>
        <w:t xml:space="preserve"> be independent.</w:t>
      </w:r>
    </w:p>
    <w:p w14:paraId="3AC557E1" w14:textId="77777777" w:rsidR="00E15048" w:rsidRDefault="00E15048" w:rsidP="00E15048">
      <w:pPr>
        <w:pStyle w:val="partmarks"/>
      </w:pPr>
      <w:r>
        <w:t>(1)</w:t>
      </w:r>
    </w:p>
    <w:p w14:paraId="3FC9144D" w14:textId="77777777" w:rsidR="00E15048" w:rsidRPr="00012A90" w:rsidRDefault="00E15048" w:rsidP="006B5468">
      <w:pPr>
        <w:pStyle w:val="questionlevel-2"/>
      </w:pPr>
      <w:r>
        <w:tab/>
      </w:r>
      <w:r w:rsidRPr="00012A90">
        <w:t>(b) Find</w:t>
      </w:r>
      <w:r>
        <w:t xml:space="preserve"> </w:t>
      </w:r>
      <w:proofErr w:type="gramStart"/>
      <w:r>
        <w:t>P(</w:t>
      </w:r>
      <w:proofErr w:type="gramEnd"/>
      <w:r>
        <w:t>[</w:t>
      </w:r>
      <w:r w:rsidRPr="00105C08">
        <w:rPr>
          <w:i/>
          <w:iCs/>
        </w:rPr>
        <w:t>A</w:t>
      </w:r>
      <w:r w:rsidRPr="00105C08">
        <w:rPr>
          <w:sz w:val="12"/>
          <w:szCs w:val="12"/>
        </w:rPr>
        <w:t xml:space="preserve"> </w:t>
      </w:r>
      <w:r>
        <w:sym w:font="Euclid Symbol" w:char="F0C8"/>
      </w:r>
      <w:r w:rsidRPr="00105C08">
        <w:rPr>
          <w:sz w:val="12"/>
          <w:szCs w:val="12"/>
        </w:rPr>
        <w:t xml:space="preserve"> </w:t>
      </w:r>
      <w:r w:rsidRPr="00105C08">
        <w:rPr>
          <w:i/>
          <w:iCs/>
        </w:rPr>
        <w:t>C</w:t>
      </w:r>
      <w:r w:rsidRPr="00354331">
        <w:rPr>
          <w:sz w:val="12"/>
          <w:szCs w:val="12"/>
        </w:rPr>
        <w:t xml:space="preserve"> </w:t>
      </w:r>
      <w:r>
        <w:t>]</w:t>
      </w:r>
      <w:r w:rsidRPr="00105C08">
        <w:rPr>
          <w:rFonts w:asciiTheme="minorHAnsi" w:hAnsiTheme="minorHAnsi" w:cstheme="minorHAnsi"/>
        </w:rPr>
        <w:t>’</w:t>
      </w:r>
      <w:r>
        <w:t>)</w:t>
      </w:r>
    </w:p>
    <w:p w14:paraId="201CA557" w14:textId="77777777" w:rsidR="00E15048" w:rsidRPr="00FF7F46" w:rsidRDefault="00E15048" w:rsidP="00E15048">
      <w:pPr>
        <w:pStyle w:val="partmarks"/>
        <w:tabs>
          <w:tab w:val="left" w:pos="480"/>
        </w:tabs>
        <w:rPr>
          <w:color w:val="auto"/>
        </w:rPr>
      </w:pPr>
      <w:r w:rsidRPr="00FF7F46">
        <w:rPr>
          <w:color w:val="auto"/>
        </w:rPr>
        <w:t>(1)</w:t>
      </w:r>
    </w:p>
    <w:p w14:paraId="05FFCC82" w14:textId="64638CDB" w:rsidR="00E15048" w:rsidRPr="00FF7F46" w:rsidRDefault="005D618E" w:rsidP="006B5468">
      <w:pPr>
        <w:pStyle w:val="questionlevel-2"/>
        <w:rPr>
          <w:b/>
        </w:rPr>
      </w:pPr>
      <w:r w:rsidRPr="00FF7F46">
        <w:tab/>
      </w:r>
      <w:r w:rsidR="00E15048" w:rsidRPr="00FF7F46">
        <w:t xml:space="preserve">Given that events </w:t>
      </w:r>
      <w:r w:rsidR="00E15048" w:rsidRPr="00FF7F46">
        <w:rPr>
          <w:i/>
        </w:rPr>
        <w:t>A</w:t>
      </w:r>
      <w:r w:rsidR="00E15048" w:rsidRPr="00FF7F46">
        <w:t xml:space="preserve"> and </w:t>
      </w:r>
      <w:r w:rsidR="00E15048" w:rsidRPr="00FF7F46">
        <w:rPr>
          <w:i/>
        </w:rPr>
        <w:t>B</w:t>
      </w:r>
      <w:r w:rsidR="00E15048" w:rsidRPr="00FF7F46">
        <w:t xml:space="preserve"> are independent,</w:t>
      </w:r>
    </w:p>
    <w:p w14:paraId="7D70ABF8" w14:textId="4B19C24A" w:rsidR="00E15048" w:rsidRPr="00FF7F46" w:rsidRDefault="005D618E" w:rsidP="006B5468">
      <w:pPr>
        <w:pStyle w:val="questionlevel-3"/>
      </w:pPr>
      <w:r w:rsidRPr="00FF7F46">
        <w:tab/>
        <w:t xml:space="preserve">(c)  </w:t>
      </w:r>
      <w:r w:rsidR="00E15048" w:rsidRPr="00FF7F46">
        <w:t xml:space="preserve">find the value of </w:t>
      </w:r>
      <w:r w:rsidR="00E15048" w:rsidRPr="00FF7F46">
        <w:rPr>
          <w:i/>
        </w:rPr>
        <w:t>p</w:t>
      </w:r>
      <w:r w:rsidR="00E15048" w:rsidRPr="00FF7F46">
        <w:t>.</w:t>
      </w:r>
    </w:p>
    <w:p w14:paraId="66823C55" w14:textId="1EEF1B8F" w:rsidR="00E15048" w:rsidRPr="00FF7F46" w:rsidRDefault="00E15048" w:rsidP="00E15048">
      <w:pPr>
        <w:pStyle w:val="partmarks"/>
        <w:tabs>
          <w:tab w:val="left" w:pos="480"/>
        </w:tabs>
        <w:rPr>
          <w:color w:val="auto"/>
        </w:rPr>
      </w:pPr>
      <w:r w:rsidRPr="00FF7F46">
        <w:rPr>
          <w:color w:val="auto"/>
        </w:rPr>
        <w:t>(</w:t>
      </w:r>
      <w:r w:rsidR="005D618E" w:rsidRPr="00FF7F46">
        <w:rPr>
          <w:color w:val="auto"/>
        </w:rPr>
        <w:t>6</w:t>
      </w:r>
      <w:r w:rsidRPr="00FF7F46">
        <w:rPr>
          <w:color w:val="auto"/>
        </w:rPr>
        <w:t>)</w:t>
      </w:r>
    </w:p>
    <w:p w14:paraId="28616634" w14:textId="455D46BC" w:rsidR="00E15048" w:rsidRPr="00FF7F46" w:rsidRDefault="006B5468" w:rsidP="006B5468">
      <w:pPr>
        <w:pStyle w:val="questionlevel-2"/>
      </w:pPr>
      <w:r w:rsidRPr="00FF7F46">
        <w:tab/>
      </w:r>
      <w:r w:rsidR="00E15048" w:rsidRPr="00FF7F46">
        <w:t xml:space="preserve">(d) </w:t>
      </w:r>
      <w:r w:rsidR="005D618E" w:rsidRPr="00FF7F46">
        <w:t xml:space="preserve"> F</w:t>
      </w:r>
      <w:r w:rsidR="00E15048" w:rsidRPr="00FF7F46">
        <w:t xml:space="preserve">ind the exact value of </w:t>
      </w:r>
      <w:proofErr w:type="gramStart"/>
      <w:r w:rsidR="00E15048" w:rsidRPr="00FF7F46">
        <w:t>P(</w:t>
      </w:r>
      <w:proofErr w:type="gramEnd"/>
      <w:r w:rsidR="00E15048" w:rsidRPr="00FF7F46">
        <w:rPr>
          <w:i/>
          <w:iCs/>
        </w:rPr>
        <w:t>A</w:t>
      </w:r>
      <w:r w:rsidR="00E15048" w:rsidRPr="00FF7F46">
        <w:rPr>
          <w:i/>
          <w:iCs/>
          <w:sz w:val="12"/>
          <w:szCs w:val="12"/>
        </w:rPr>
        <w:t xml:space="preserve"> </w:t>
      </w:r>
      <w:r w:rsidR="00E15048" w:rsidRPr="00FF7F46">
        <w:t>|</w:t>
      </w:r>
      <w:r w:rsidR="00E15048" w:rsidRPr="00FF7F46">
        <w:rPr>
          <w:sz w:val="12"/>
          <w:szCs w:val="12"/>
        </w:rPr>
        <w:t xml:space="preserve"> </w:t>
      </w:r>
      <w:r w:rsidR="00E15048" w:rsidRPr="00FF7F46">
        <w:t>[</w:t>
      </w:r>
      <w:r w:rsidR="00E15048" w:rsidRPr="00FF7F46">
        <w:rPr>
          <w:i/>
          <w:iCs/>
        </w:rPr>
        <w:t>B</w:t>
      </w:r>
      <w:r w:rsidR="00E15048" w:rsidRPr="00FF7F46">
        <w:rPr>
          <w:sz w:val="12"/>
          <w:szCs w:val="12"/>
        </w:rPr>
        <w:t xml:space="preserve"> </w:t>
      </w:r>
      <w:r w:rsidR="00E15048" w:rsidRPr="00FF7F46">
        <w:sym w:font="Euclid Symbol" w:char="F0C8"/>
      </w:r>
      <w:r w:rsidR="00E15048" w:rsidRPr="00FF7F46">
        <w:rPr>
          <w:sz w:val="12"/>
          <w:szCs w:val="12"/>
        </w:rPr>
        <w:t xml:space="preserve"> </w:t>
      </w:r>
      <w:r w:rsidR="00E15048" w:rsidRPr="00FF7F46">
        <w:rPr>
          <w:i/>
          <w:iCs/>
        </w:rPr>
        <w:t>C</w:t>
      </w:r>
      <w:r w:rsidR="00E15048" w:rsidRPr="00FF7F46">
        <w:rPr>
          <w:sz w:val="12"/>
          <w:szCs w:val="12"/>
        </w:rPr>
        <w:t xml:space="preserve"> </w:t>
      </w:r>
      <w:r w:rsidR="00E15048" w:rsidRPr="00FF7F46">
        <w:t>]</w:t>
      </w:r>
      <w:r w:rsidR="00E15048" w:rsidRPr="00FF7F46">
        <w:rPr>
          <w:rFonts w:asciiTheme="minorHAnsi" w:hAnsiTheme="minorHAnsi" w:cstheme="minorHAnsi"/>
        </w:rPr>
        <w:t>’</w:t>
      </w:r>
      <w:r w:rsidR="00E15048" w:rsidRPr="00FF7F46">
        <w:t>)</w:t>
      </w:r>
    </w:p>
    <w:p w14:paraId="3B9AAACA" w14:textId="7F2AFF36" w:rsidR="00E15048" w:rsidRPr="00FF7F46" w:rsidRDefault="00E15048" w:rsidP="00E15048">
      <w:pPr>
        <w:pStyle w:val="partmarks"/>
        <w:tabs>
          <w:tab w:val="left" w:pos="480"/>
        </w:tabs>
        <w:spacing w:line="360" w:lineRule="auto"/>
        <w:rPr>
          <w:color w:val="auto"/>
        </w:rPr>
      </w:pPr>
      <w:r w:rsidRPr="00FF7F46">
        <w:rPr>
          <w:color w:val="auto"/>
        </w:rPr>
        <w:t>(</w:t>
      </w:r>
      <w:r w:rsidR="005D618E" w:rsidRPr="00FF7F46">
        <w:rPr>
          <w:color w:val="auto"/>
        </w:rPr>
        <w:t>2</w:t>
      </w:r>
      <w:r w:rsidRPr="00FF7F46">
        <w:rPr>
          <w:color w:val="auto"/>
        </w:rPr>
        <w:t>)</w:t>
      </w:r>
    </w:p>
    <w:p w14:paraId="3796CF51" w14:textId="77777777" w:rsidR="00E15048" w:rsidRDefault="00E15048" w:rsidP="00E15048">
      <w:pPr>
        <w:pStyle w:val="totalmarks"/>
      </w:pPr>
      <w:r>
        <w:t>(Total for Question 6 is 10 marks)</w:t>
      </w:r>
    </w:p>
    <w:p w14:paraId="02E1EECE" w14:textId="64F64AB0" w:rsidR="00E15048" w:rsidRDefault="00E15048">
      <w:pPr>
        <w:suppressAutoHyphens w:val="0"/>
        <w:spacing w:before="0" w:after="160" w:line="259" w:lineRule="auto"/>
        <w:ind w:right="0"/>
        <w:rPr>
          <w:b/>
          <w:bCs/>
          <w:color w:val="FF0000"/>
        </w:rPr>
      </w:pPr>
      <w:r>
        <w:rPr>
          <w:b/>
          <w:bCs/>
          <w:color w:val="FF0000"/>
        </w:rPr>
        <w:br w:type="page"/>
      </w:r>
    </w:p>
    <w:p w14:paraId="2DA1E41C" w14:textId="77777777" w:rsidR="00E15048" w:rsidRPr="006B5468" w:rsidRDefault="00E15048" w:rsidP="00942DEF">
      <w:pPr>
        <w:pStyle w:val="questionlevel-1"/>
        <w:ind w:right="794"/>
      </w:pPr>
      <w:r w:rsidRPr="007000D7">
        <w:rPr>
          <w:b/>
          <w:bCs/>
        </w:rPr>
        <w:lastRenderedPageBreak/>
        <w:t>7.</w:t>
      </w:r>
      <w:r w:rsidRPr="006B5468">
        <w:tab/>
        <w:t xml:space="preserve">An internet service provider (ISP) claims to have a mean download speed of at least 195 Mbps in </w:t>
      </w:r>
      <w:proofErr w:type="spellStart"/>
      <w:r w:rsidRPr="006B5468">
        <w:rPr>
          <w:i/>
          <w:iCs/>
        </w:rPr>
        <w:t>Seapron</w:t>
      </w:r>
      <w:proofErr w:type="spellEnd"/>
      <w:r w:rsidRPr="006B5468">
        <w:t>.</w:t>
      </w:r>
    </w:p>
    <w:p w14:paraId="36B8CE2E" w14:textId="77777777" w:rsidR="00E15048" w:rsidRPr="006B5468" w:rsidRDefault="00E15048" w:rsidP="006B5468">
      <w:pPr>
        <w:pStyle w:val="questionlevel-1"/>
        <w:spacing w:before="0"/>
      </w:pPr>
      <w:r w:rsidRPr="006B5468">
        <w:tab/>
        <w:t xml:space="preserve">A random sample of 36 properties in </w:t>
      </w:r>
      <w:proofErr w:type="spellStart"/>
      <w:r w:rsidRPr="006B5468">
        <w:rPr>
          <w:i/>
          <w:iCs/>
        </w:rPr>
        <w:t>Seapron</w:t>
      </w:r>
      <w:proofErr w:type="spellEnd"/>
      <w:r w:rsidRPr="006B5468">
        <w:t xml:space="preserve"> which use this ISP is taken.</w:t>
      </w:r>
    </w:p>
    <w:p w14:paraId="6ACA838A" w14:textId="77777777" w:rsidR="00E15048" w:rsidRPr="006B5468" w:rsidRDefault="00E15048" w:rsidP="006B5468">
      <w:pPr>
        <w:pStyle w:val="questionlevel-1"/>
        <w:spacing w:before="0"/>
      </w:pPr>
      <w:r w:rsidRPr="006B5468">
        <w:tab/>
        <w:t xml:space="preserve">The download </w:t>
      </w:r>
      <w:r w:rsidRPr="00FF7F46">
        <w:t xml:space="preserve">speed, </w:t>
      </w:r>
      <w:r w:rsidRPr="00FF7F46">
        <w:rPr>
          <w:i/>
        </w:rPr>
        <w:t>x</w:t>
      </w:r>
      <w:r w:rsidRPr="00FF7F46">
        <w:t xml:space="preserve"> Mbps, is </w:t>
      </w:r>
      <w:r w:rsidRPr="006B5468">
        <w:t xml:space="preserve">recorded for each of these properties. </w:t>
      </w:r>
    </w:p>
    <w:p w14:paraId="76253440" w14:textId="28685A0A" w:rsidR="00E15048" w:rsidRPr="006B5468" w:rsidRDefault="00E15048" w:rsidP="006B5468">
      <w:pPr>
        <w:pStyle w:val="questionlevel-1"/>
        <w:spacing w:before="0"/>
      </w:pPr>
      <w:r w:rsidRPr="006B5468">
        <w:tab/>
        <w:t>The data is summarised below</w:t>
      </w:r>
    </w:p>
    <w:p w14:paraId="0C52637B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</w:p>
    <w:p w14:paraId="4FBF0C45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  <w:r>
        <w:tab/>
      </w:r>
      <w:r>
        <w:tab/>
      </w:r>
      <w:r>
        <w:tab/>
      </w:r>
      <w:r>
        <w:tab/>
      </w:r>
      <w:r>
        <w:tab/>
      </w:r>
      <w:r w:rsidRPr="0084622F">
        <w:rPr>
          <w:position w:val="-14"/>
        </w:rPr>
        <w:object w:dxaOrig="1200" w:dyaOrig="400" w14:anchorId="4BE720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9.85pt;height:19.65pt" o:ole="">
            <v:imagedata r:id="rId14" o:title=""/>
          </v:shape>
          <o:OLEObject Type="Embed" ProgID="Equation.DSMT4" ShapeID="_x0000_i1027" DrawAspect="Content" ObjectID="_1668447927" r:id="rId15"/>
        </w:object>
      </w:r>
      <w:r>
        <w:t xml:space="preserve"> </w:t>
      </w:r>
      <w:r>
        <w:tab/>
      </w:r>
      <w:r>
        <w:tab/>
      </w:r>
      <w:r w:rsidRPr="0084622F">
        <w:rPr>
          <w:position w:val="-14"/>
        </w:rPr>
        <w:object w:dxaOrig="1760" w:dyaOrig="400" w14:anchorId="7CD90BAD">
          <v:shape id="_x0000_i1028" type="#_x0000_t75" style="width:87.9pt;height:19.65pt" o:ole="">
            <v:imagedata r:id="rId16" o:title=""/>
          </v:shape>
          <o:OLEObject Type="Embed" ProgID="Equation.DSMT4" ShapeID="_x0000_i1028" DrawAspect="Content" ObjectID="_1668447928" r:id="rId17"/>
        </w:object>
      </w:r>
    </w:p>
    <w:p w14:paraId="6F46A1CF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  <w:r>
        <w:tab/>
      </w:r>
    </w:p>
    <w:p w14:paraId="03BA6DE0" w14:textId="46530208" w:rsidR="00E15048" w:rsidRDefault="00E15048" w:rsidP="006B5468">
      <w:pPr>
        <w:pStyle w:val="questionlevel-2"/>
      </w:pPr>
      <w:r>
        <w:tab/>
        <w:t>(a)</w:t>
      </w:r>
      <w:r>
        <w:tab/>
        <w:t>Calculate</w:t>
      </w:r>
    </w:p>
    <w:p w14:paraId="2215DE9A" w14:textId="77777777" w:rsidR="00E15048" w:rsidRPr="00012A90" w:rsidRDefault="00E15048" w:rsidP="006B5468">
      <w:pPr>
        <w:pStyle w:val="questionlevel-2"/>
      </w:pPr>
      <w:r>
        <w:tab/>
      </w:r>
      <w:r>
        <w:tab/>
      </w:r>
      <w:r w:rsidRPr="00012A90">
        <w:t>(</w:t>
      </w:r>
      <w:proofErr w:type="spellStart"/>
      <w:r w:rsidRPr="00012A90">
        <w:t>i</w:t>
      </w:r>
      <w:proofErr w:type="spellEnd"/>
      <w:r w:rsidRPr="00012A90">
        <w:t>) the mean of these download speeds</w:t>
      </w:r>
      <w:r>
        <w:t>,</w:t>
      </w:r>
    </w:p>
    <w:p w14:paraId="3C098493" w14:textId="57A6AC19" w:rsidR="00E15048" w:rsidRPr="00012A90" w:rsidRDefault="00E15048" w:rsidP="006B5468">
      <w:pPr>
        <w:pStyle w:val="questionlevel-2"/>
      </w:pPr>
      <w:r w:rsidRPr="00012A90">
        <w:tab/>
      </w:r>
      <w:r>
        <w:t xml:space="preserve">   </w:t>
      </w:r>
      <w:r w:rsidR="006B5468">
        <w:t xml:space="preserve">  </w:t>
      </w:r>
      <w:r w:rsidRPr="00012A90">
        <w:t>(ii) the variance of these download speeds.</w:t>
      </w:r>
    </w:p>
    <w:p w14:paraId="542FD1F2" w14:textId="77777777" w:rsidR="00E15048" w:rsidRPr="00012A90" w:rsidRDefault="00E15048" w:rsidP="00E15048">
      <w:pPr>
        <w:pStyle w:val="questionlevel-1"/>
        <w:tabs>
          <w:tab w:val="left" w:pos="374"/>
        </w:tabs>
        <w:spacing w:before="0"/>
        <w:ind w:left="0" w:right="0" w:firstLine="0"/>
      </w:pPr>
    </w:p>
    <w:p w14:paraId="499602E3" w14:textId="77777777" w:rsidR="00E15048" w:rsidRDefault="00E15048" w:rsidP="00E15048">
      <w:pPr>
        <w:pStyle w:val="partmarks"/>
      </w:pPr>
      <w:r>
        <w:t>(3)</w:t>
      </w:r>
    </w:p>
    <w:p w14:paraId="1AF98D5E" w14:textId="77777777" w:rsidR="00E15048" w:rsidRDefault="00E15048" w:rsidP="00E15048">
      <w:pPr>
        <w:pStyle w:val="questionlevel-1"/>
        <w:spacing w:before="0"/>
        <w:ind w:firstLine="0"/>
      </w:pPr>
      <w:r>
        <w:t>The standard deviation of the download speed from this ISP</w:t>
      </w:r>
      <w:r w:rsidRPr="0046333A">
        <w:t xml:space="preserve"> </w:t>
      </w:r>
      <w:r>
        <w:t xml:space="preserve">in </w:t>
      </w:r>
      <w:proofErr w:type="spellStart"/>
      <w:r w:rsidRPr="0046333A">
        <w:rPr>
          <w:i/>
          <w:iCs/>
        </w:rPr>
        <w:t>Seapron</w:t>
      </w:r>
      <w:proofErr w:type="spellEnd"/>
      <w:r>
        <w:t xml:space="preserve"> is known to be 30 Mbps.</w:t>
      </w:r>
    </w:p>
    <w:p w14:paraId="72B10CE3" w14:textId="77777777" w:rsidR="00E15048" w:rsidRDefault="00E15048" w:rsidP="00E15048">
      <w:pPr>
        <w:pStyle w:val="questionlevel-2"/>
      </w:pPr>
      <w:r>
        <w:tab/>
      </w:r>
      <w:r w:rsidRPr="00012A90">
        <w:t xml:space="preserve">Assuming that the download speed may be modelled by a </w:t>
      </w:r>
      <w:r>
        <w:t>n</w:t>
      </w:r>
      <w:r w:rsidRPr="00012A90">
        <w:t xml:space="preserve">ormal distribution, </w:t>
      </w:r>
    </w:p>
    <w:p w14:paraId="0D485415" w14:textId="77777777" w:rsidR="00E15048" w:rsidRDefault="00E15048" w:rsidP="00E15048">
      <w:pPr>
        <w:pStyle w:val="questionlevel-2"/>
      </w:pPr>
      <w:r>
        <w:tab/>
        <w:t>(b)</w:t>
      </w:r>
      <w:r>
        <w:tab/>
      </w:r>
      <w:r w:rsidRPr="00012A90">
        <w:t xml:space="preserve">test </w:t>
      </w:r>
      <w:r w:rsidRPr="00C371A7">
        <w:t>whether</w:t>
      </w:r>
      <w:r w:rsidRPr="00012A90">
        <w:t xml:space="preserve"> or not the sample provides evidence that the mean download speed</w:t>
      </w:r>
      <w:r>
        <w:t xml:space="preserve"> in </w:t>
      </w:r>
      <w:proofErr w:type="spellStart"/>
      <w:r w:rsidRPr="0046333A">
        <w:rPr>
          <w:i/>
          <w:iCs/>
        </w:rPr>
        <w:t>Seapron</w:t>
      </w:r>
      <w:proofErr w:type="spellEnd"/>
      <w:r w:rsidRPr="00012A90">
        <w:t xml:space="preserve"> is less than the </w:t>
      </w:r>
      <w:r>
        <w:t>ISP</w:t>
      </w:r>
      <w:r w:rsidRPr="00012A90">
        <w:t xml:space="preserve"> claims</w:t>
      </w:r>
      <w:r>
        <w:t>.</w:t>
      </w:r>
    </w:p>
    <w:p w14:paraId="2ACE6799" w14:textId="77777777" w:rsidR="00E15048" w:rsidRPr="00012A90" w:rsidRDefault="00E15048" w:rsidP="00E15048">
      <w:pPr>
        <w:pStyle w:val="questionlevel-2"/>
        <w:spacing w:before="0"/>
      </w:pPr>
      <w:r>
        <w:tab/>
      </w:r>
      <w:r>
        <w:tab/>
        <w:t>State your hypotheses clearly and use a</w:t>
      </w:r>
      <w:r w:rsidRPr="00012A90">
        <w:t xml:space="preserve"> 5% level of significance</w:t>
      </w:r>
      <w:r>
        <w:t>.</w:t>
      </w:r>
    </w:p>
    <w:p w14:paraId="4B691460" w14:textId="77777777" w:rsidR="00E15048" w:rsidRPr="00012A90" w:rsidRDefault="00E15048" w:rsidP="00E15048">
      <w:pPr>
        <w:pStyle w:val="partmarks"/>
        <w:tabs>
          <w:tab w:val="left" w:pos="374"/>
        </w:tabs>
        <w:spacing w:line="360" w:lineRule="auto"/>
      </w:pPr>
      <w:r w:rsidRPr="00012A90">
        <w:t>(</w:t>
      </w:r>
      <w:r>
        <w:t>5</w:t>
      </w:r>
      <w:r w:rsidRPr="00012A90">
        <w:t>)</w:t>
      </w:r>
    </w:p>
    <w:p w14:paraId="193F7EC5" w14:textId="77777777" w:rsidR="00E15048" w:rsidRDefault="00E15048" w:rsidP="00E15048">
      <w:pPr>
        <w:pStyle w:val="questionlevel-1"/>
        <w:ind w:firstLine="0"/>
      </w:pPr>
      <w:r>
        <w:t xml:space="preserve">Sam models the download speed from this ISP in </w:t>
      </w:r>
      <w:proofErr w:type="spellStart"/>
      <w:r w:rsidRPr="0046333A">
        <w:rPr>
          <w:i/>
          <w:iCs/>
        </w:rPr>
        <w:t>Seapron</w:t>
      </w:r>
      <w:proofErr w:type="spellEnd"/>
      <w:r w:rsidRPr="00E920C9">
        <w:t>,</w:t>
      </w:r>
      <w:r>
        <w:t xml:space="preserve"> </w:t>
      </w:r>
      <w:r w:rsidRPr="00E920C9">
        <w:rPr>
          <w:i/>
          <w:iCs/>
        </w:rPr>
        <w:t>X</w:t>
      </w:r>
      <w:r w:rsidRPr="00E920C9">
        <w:t>,</w:t>
      </w:r>
      <w:r>
        <w:t xml:space="preserve"> by </w:t>
      </w:r>
    </w:p>
    <w:p w14:paraId="33EF0184" w14:textId="77777777" w:rsidR="00E15048" w:rsidRPr="00296936" w:rsidRDefault="00E15048" w:rsidP="00E15048">
      <w:pPr>
        <w:pStyle w:val="questionlevel-1"/>
        <w:ind w:left="3249" w:firstLine="351"/>
        <w:rPr>
          <w:b/>
        </w:rPr>
      </w:pPr>
      <w:r w:rsidRPr="00296936">
        <w:rPr>
          <w:i/>
          <w:iCs/>
        </w:rPr>
        <w:t>X</w:t>
      </w:r>
      <w:r w:rsidRPr="00296936">
        <w:t xml:space="preserve"> </w:t>
      </w:r>
      <w:r w:rsidRPr="00296936">
        <w:rPr>
          <w:rFonts w:ascii="Euclid Fraktur" w:hAnsi="Euclid Fraktur"/>
        </w:rPr>
        <w:sym w:font="Euclid Symbol" w:char="F07E"/>
      </w:r>
      <w:proofErr w:type="gramStart"/>
      <w:r w:rsidRPr="00296936">
        <w:t>N(</w:t>
      </w:r>
      <w:proofErr w:type="gramEnd"/>
      <w:r w:rsidRPr="00296936">
        <w:t>195, 30</w:t>
      </w:r>
      <w:r w:rsidRPr="00296936">
        <w:rPr>
          <w:vertAlign w:val="superscript"/>
        </w:rPr>
        <w:t>2</w:t>
      </w:r>
      <w:r w:rsidRPr="00296936">
        <w:t>)</w:t>
      </w:r>
    </w:p>
    <w:p w14:paraId="7319F666" w14:textId="30252CD3" w:rsidR="00E15048" w:rsidRPr="00296936" w:rsidRDefault="006B5468" w:rsidP="006B5468">
      <w:pPr>
        <w:pStyle w:val="questionlevel-2"/>
      </w:pPr>
      <w:r>
        <w:tab/>
      </w:r>
      <w:r w:rsidR="00E15048" w:rsidRPr="00296936">
        <w:t xml:space="preserve">(c) </w:t>
      </w:r>
      <w:r w:rsidR="00E15048">
        <w:t>C</w:t>
      </w:r>
      <w:r w:rsidR="00E15048" w:rsidRPr="00296936">
        <w:t>alculate P(</w:t>
      </w:r>
      <w:r w:rsidR="00E15048" w:rsidRPr="00296936">
        <w:rPr>
          <w:i/>
          <w:iCs/>
        </w:rPr>
        <w:t>X</w:t>
      </w:r>
      <w:r w:rsidR="00E15048" w:rsidRPr="00296936">
        <w:t xml:space="preserve"> &lt; 125)</w:t>
      </w:r>
    </w:p>
    <w:p w14:paraId="460E91E7" w14:textId="77777777" w:rsidR="00E15048" w:rsidRPr="00296936" w:rsidRDefault="00E15048" w:rsidP="00E15048">
      <w:pPr>
        <w:pStyle w:val="partmarks"/>
        <w:tabs>
          <w:tab w:val="left" w:pos="374"/>
        </w:tabs>
        <w:spacing w:line="360" w:lineRule="auto"/>
      </w:pPr>
      <w:r w:rsidRPr="00296936">
        <w:t>(1)</w:t>
      </w:r>
    </w:p>
    <w:p w14:paraId="76CE59CC" w14:textId="77777777" w:rsidR="00E64411" w:rsidRDefault="00E64411" w:rsidP="00E15048">
      <w:pPr>
        <w:pStyle w:val="questionlevel-1"/>
        <w:spacing w:before="0"/>
        <w:ind w:firstLine="0"/>
      </w:pPr>
    </w:p>
    <w:p w14:paraId="380025A8" w14:textId="48BF87ED" w:rsidR="00E15048" w:rsidRDefault="00E15048" w:rsidP="00E15048">
      <w:pPr>
        <w:pStyle w:val="questionlevel-1"/>
        <w:spacing w:before="0"/>
        <w:ind w:firstLine="0"/>
      </w:pPr>
      <w:r>
        <w:t xml:space="preserve">Sam is examining the raw data from the sample summarised above. </w:t>
      </w:r>
    </w:p>
    <w:p w14:paraId="78B17698" w14:textId="77777777" w:rsidR="00E15048" w:rsidRDefault="00E15048" w:rsidP="00E15048">
      <w:pPr>
        <w:pStyle w:val="questionlevel-1"/>
        <w:spacing w:before="0"/>
        <w:ind w:right="510" w:firstLine="0"/>
        <w:rPr>
          <w:b/>
        </w:rPr>
      </w:pPr>
      <w:r>
        <w:t>Sam finds that there are 3 sample values of less than 125 Mbps in the sample of 36 values.</w:t>
      </w:r>
    </w:p>
    <w:p w14:paraId="4B1F99E2" w14:textId="4FF1B614" w:rsidR="00E15048" w:rsidRDefault="00E15048" w:rsidP="00E15048">
      <w:pPr>
        <w:pStyle w:val="questionlevel-3"/>
        <w:ind w:right="397" w:hanging="740"/>
      </w:pPr>
      <w:r>
        <w:t>(d)</w:t>
      </w:r>
      <w:r>
        <w:tab/>
        <w:t>(</w:t>
      </w:r>
      <w:proofErr w:type="spellStart"/>
      <w:r>
        <w:t>i</w:t>
      </w:r>
      <w:proofErr w:type="spellEnd"/>
      <w:r>
        <w:t xml:space="preserve">) Use the answer to part (c) to calculate the probability of there being at least 3 sample </w:t>
      </w:r>
    </w:p>
    <w:p w14:paraId="165F45E6" w14:textId="77777777" w:rsidR="00E15048" w:rsidRDefault="00E15048" w:rsidP="00E15048">
      <w:pPr>
        <w:pStyle w:val="questionlevel-3"/>
        <w:spacing w:before="0"/>
        <w:ind w:right="397" w:hanging="740"/>
        <w:rPr>
          <w:b/>
        </w:rPr>
      </w:pPr>
      <w:r>
        <w:tab/>
        <w:t xml:space="preserve">     </w:t>
      </w:r>
      <w:r w:rsidRPr="00970389">
        <w:t>values of less than 125 Mbps.</w:t>
      </w:r>
    </w:p>
    <w:p w14:paraId="60095761" w14:textId="129B4B84" w:rsidR="00E15048" w:rsidRDefault="00E15048" w:rsidP="00E15048">
      <w:pPr>
        <w:pStyle w:val="questionlevel-3"/>
        <w:rPr>
          <w:b/>
        </w:rPr>
      </w:pPr>
      <w:r>
        <w:tab/>
      </w:r>
      <w:r w:rsidR="002B7850">
        <w:t xml:space="preserve">     </w:t>
      </w:r>
      <w:r>
        <w:t xml:space="preserve">(ii) Explain why the hypothesis test in part (b) might not be valid. </w:t>
      </w:r>
    </w:p>
    <w:p w14:paraId="616A015F" w14:textId="77777777" w:rsidR="00E15048" w:rsidRPr="0092344A" w:rsidRDefault="00E15048" w:rsidP="00E15048">
      <w:pPr>
        <w:pStyle w:val="partmarks"/>
        <w:tabs>
          <w:tab w:val="left" w:pos="374"/>
        </w:tabs>
        <w:spacing w:line="360" w:lineRule="auto"/>
      </w:pPr>
      <w:r w:rsidRPr="0092344A">
        <w:t>(</w:t>
      </w:r>
      <w:r>
        <w:t>3</w:t>
      </w:r>
      <w:r w:rsidRPr="0092344A">
        <w:t>)</w:t>
      </w:r>
    </w:p>
    <w:p w14:paraId="3AC3913F" w14:textId="77777777" w:rsidR="00E15048" w:rsidRDefault="00E15048" w:rsidP="00E15048">
      <w:pPr>
        <w:pStyle w:val="totalmarks"/>
      </w:pPr>
      <w:r>
        <w:t>(Total for Question 7 is 12 marks)</w:t>
      </w:r>
    </w:p>
    <w:p w14:paraId="36CAF1E6" w14:textId="77777777" w:rsidR="00E15048" w:rsidRDefault="00E15048">
      <w:pPr>
        <w:suppressAutoHyphens w:val="0"/>
        <w:spacing w:before="0" w:after="160" w:line="259" w:lineRule="auto"/>
        <w:ind w:right="0"/>
        <w:rPr>
          <w:b/>
          <w:bCs/>
          <w:color w:val="FF0000"/>
        </w:rPr>
      </w:pPr>
      <w:r>
        <w:rPr>
          <w:b/>
          <w:bCs/>
          <w:color w:val="FF0000"/>
        </w:rPr>
        <w:br w:type="page"/>
      </w:r>
    </w:p>
    <w:p w14:paraId="3A2D8146" w14:textId="47D0CC98" w:rsidR="00E15048" w:rsidRPr="006B5468" w:rsidRDefault="00E15048" w:rsidP="006B5468">
      <w:pPr>
        <w:pStyle w:val="questionlevel-1"/>
      </w:pPr>
      <w:r w:rsidRPr="006B5468">
        <w:rPr>
          <w:b/>
          <w:bCs/>
        </w:rPr>
        <w:lastRenderedPageBreak/>
        <w:t>8.</w:t>
      </w:r>
      <w:r w:rsidRPr="006B5468">
        <w:t xml:space="preserve"> </w:t>
      </w:r>
      <w:r w:rsidR="006B5468">
        <w:tab/>
      </w:r>
      <w:r w:rsidRPr="006B5468">
        <w:t xml:space="preserve">Kathleen is exploring the large data set.  </w:t>
      </w:r>
    </w:p>
    <w:p w14:paraId="7EC5232E" w14:textId="77777777" w:rsidR="00E15048" w:rsidRPr="006B5468" w:rsidRDefault="00E15048" w:rsidP="00942DEF">
      <w:pPr>
        <w:pStyle w:val="questionlevel-1"/>
        <w:ind w:right="850" w:firstLine="0"/>
      </w:pPr>
      <w:r w:rsidRPr="006B5468">
        <w:t xml:space="preserve">She wants to know if there is a correlation between temperatures in different locations.  </w:t>
      </w:r>
    </w:p>
    <w:p w14:paraId="6BE3AA39" w14:textId="77777777" w:rsidR="00E15048" w:rsidRPr="006B5468" w:rsidRDefault="00E15048" w:rsidP="00942DEF">
      <w:pPr>
        <w:pStyle w:val="questionlevel-1"/>
        <w:ind w:right="850" w:firstLine="0"/>
      </w:pPr>
      <w:r w:rsidRPr="006B5468">
        <w:t>Here are the daily mean temperatures for the first 10 days of May 2015 for Beijing and for Perth.</w:t>
      </w:r>
    </w:p>
    <w:p w14:paraId="18063922" w14:textId="77777777" w:rsidR="00E15048" w:rsidRPr="00791991" w:rsidRDefault="00E15048" w:rsidP="00E15048">
      <w:pPr>
        <w:pStyle w:val="questionlevel-1"/>
        <w:tabs>
          <w:tab w:val="left" w:pos="374"/>
        </w:tabs>
        <w:spacing w:before="0"/>
        <w:ind w:left="2" w:right="0" w:firstLine="0"/>
      </w:pP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992"/>
        <w:gridCol w:w="808"/>
        <w:gridCol w:w="808"/>
        <w:gridCol w:w="808"/>
        <w:gridCol w:w="808"/>
        <w:gridCol w:w="808"/>
        <w:gridCol w:w="808"/>
        <w:gridCol w:w="808"/>
        <w:gridCol w:w="808"/>
        <w:gridCol w:w="808"/>
        <w:gridCol w:w="808"/>
      </w:tblGrid>
      <w:tr w:rsidR="00E15048" w:rsidRPr="00791991" w14:paraId="623CA93B" w14:textId="77777777" w:rsidTr="00AB631C">
        <w:tc>
          <w:tcPr>
            <w:tcW w:w="992" w:type="dxa"/>
          </w:tcPr>
          <w:p w14:paraId="41CA7A89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</w:pPr>
            <w:r w:rsidRPr="00791991">
              <w:t>Beijing</w:t>
            </w:r>
          </w:p>
        </w:tc>
        <w:tc>
          <w:tcPr>
            <w:tcW w:w="808" w:type="dxa"/>
          </w:tcPr>
          <w:p w14:paraId="0FCBA18E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7.5</w:t>
            </w:r>
          </w:p>
        </w:tc>
        <w:tc>
          <w:tcPr>
            <w:tcW w:w="808" w:type="dxa"/>
          </w:tcPr>
          <w:p w14:paraId="12017884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20.0</w:t>
            </w:r>
          </w:p>
        </w:tc>
        <w:tc>
          <w:tcPr>
            <w:tcW w:w="808" w:type="dxa"/>
          </w:tcPr>
          <w:p w14:paraId="5D790EB5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9.2</w:t>
            </w:r>
          </w:p>
        </w:tc>
        <w:tc>
          <w:tcPr>
            <w:tcW w:w="808" w:type="dxa"/>
          </w:tcPr>
          <w:p w14:paraId="08361CC9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8.5</w:t>
            </w:r>
          </w:p>
        </w:tc>
        <w:tc>
          <w:tcPr>
            <w:tcW w:w="808" w:type="dxa"/>
          </w:tcPr>
          <w:p w14:paraId="1EFAF522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21.1</w:t>
            </w:r>
          </w:p>
        </w:tc>
        <w:tc>
          <w:tcPr>
            <w:tcW w:w="808" w:type="dxa"/>
          </w:tcPr>
          <w:p w14:paraId="1C9ACFFA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7.1</w:t>
            </w:r>
          </w:p>
        </w:tc>
        <w:tc>
          <w:tcPr>
            <w:tcW w:w="808" w:type="dxa"/>
          </w:tcPr>
          <w:p w14:paraId="7A296D41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8.8</w:t>
            </w:r>
          </w:p>
        </w:tc>
        <w:tc>
          <w:tcPr>
            <w:tcW w:w="808" w:type="dxa"/>
          </w:tcPr>
          <w:p w14:paraId="225142BD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8.0</w:t>
            </w:r>
          </w:p>
        </w:tc>
        <w:tc>
          <w:tcPr>
            <w:tcW w:w="808" w:type="dxa"/>
          </w:tcPr>
          <w:p w14:paraId="227A0456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3.0</w:t>
            </w:r>
          </w:p>
        </w:tc>
        <w:tc>
          <w:tcPr>
            <w:tcW w:w="808" w:type="dxa"/>
          </w:tcPr>
          <w:p w14:paraId="3E050925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9.7</w:t>
            </w:r>
          </w:p>
        </w:tc>
      </w:tr>
      <w:tr w:rsidR="00E15048" w14:paraId="11F27EED" w14:textId="77777777" w:rsidTr="00AB631C">
        <w:tc>
          <w:tcPr>
            <w:tcW w:w="992" w:type="dxa"/>
          </w:tcPr>
          <w:p w14:paraId="4C351FA3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</w:pPr>
            <w:r w:rsidRPr="00791991">
              <w:t>Perth</w:t>
            </w:r>
          </w:p>
        </w:tc>
        <w:tc>
          <w:tcPr>
            <w:tcW w:w="808" w:type="dxa"/>
          </w:tcPr>
          <w:p w14:paraId="2D0B9CF0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5.8</w:t>
            </w:r>
          </w:p>
        </w:tc>
        <w:tc>
          <w:tcPr>
            <w:tcW w:w="808" w:type="dxa"/>
          </w:tcPr>
          <w:p w14:paraId="31906C2B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6.4</w:t>
            </w:r>
          </w:p>
        </w:tc>
        <w:tc>
          <w:tcPr>
            <w:tcW w:w="808" w:type="dxa"/>
          </w:tcPr>
          <w:p w14:paraId="0C928451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6.1</w:t>
            </w:r>
          </w:p>
        </w:tc>
        <w:tc>
          <w:tcPr>
            <w:tcW w:w="808" w:type="dxa"/>
          </w:tcPr>
          <w:p w14:paraId="6BEAD0F8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9.7</w:t>
            </w:r>
          </w:p>
        </w:tc>
        <w:tc>
          <w:tcPr>
            <w:tcW w:w="808" w:type="dxa"/>
          </w:tcPr>
          <w:p w14:paraId="2A5FA71E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2.0</w:t>
            </w:r>
          </w:p>
        </w:tc>
        <w:tc>
          <w:tcPr>
            <w:tcW w:w="808" w:type="dxa"/>
          </w:tcPr>
          <w:p w14:paraId="329AE877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3.8</w:t>
            </w:r>
          </w:p>
        </w:tc>
        <w:tc>
          <w:tcPr>
            <w:tcW w:w="808" w:type="dxa"/>
          </w:tcPr>
          <w:p w14:paraId="7BD4EA67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4.0</w:t>
            </w:r>
          </w:p>
        </w:tc>
        <w:tc>
          <w:tcPr>
            <w:tcW w:w="808" w:type="dxa"/>
          </w:tcPr>
          <w:p w14:paraId="32317511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5.2</w:t>
            </w:r>
          </w:p>
        </w:tc>
        <w:tc>
          <w:tcPr>
            <w:tcW w:w="808" w:type="dxa"/>
          </w:tcPr>
          <w:p w14:paraId="2E64EC90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5.0</w:t>
            </w:r>
          </w:p>
        </w:tc>
        <w:tc>
          <w:tcPr>
            <w:tcW w:w="808" w:type="dxa"/>
          </w:tcPr>
          <w:p w14:paraId="70D40C8D" w14:textId="77777777" w:rsidR="00E15048" w:rsidRPr="00791991" w:rsidRDefault="00E15048" w:rsidP="00AB631C">
            <w:pPr>
              <w:pStyle w:val="questionlevel-1"/>
              <w:tabs>
                <w:tab w:val="left" w:pos="374"/>
              </w:tabs>
              <w:spacing w:before="0"/>
              <w:ind w:left="0" w:right="0" w:firstLine="0"/>
              <w:jc w:val="center"/>
            </w:pPr>
            <w:r w:rsidRPr="00791991">
              <w:t>16.5</w:t>
            </w:r>
          </w:p>
        </w:tc>
      </w:tr>
    </w:tbl>
    <w:p w14:paraId="1EFC0DC3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2" w:right="0" w:firstLine="0"/>
        <w:rPr>
          <w:highlight w:val="yellow"/>
        </w:rPr>
      </w:pPr>
    </w:p>
    <w:p w14:paraId="46A8A624" w14:textId="77777777" w:rsidR="00E15048" w:rsidRPr="00791991" w:rsidRDefault="00E15048" w:rsidP="00942DEF">
      <w:pPr>
        <w:pStyle w:val="questionlevel-2"/>
        <w:ind w:right="510"/>
      </w:pPr>
      <w:r>
        <w:tab/>
        <w:t>(a)</w:t>
      </w:r>
      <w:r>
        <w:tab/>
      </w:r>
      <w:r w:rsidRPr="00791991">
        <w:t>Calculate the product moment correlation coefficient for the daily mean</w:t>
      </w:r>
      <w:r>
        <w:t xml:space="preserve"> </w:t>
      </w:r>
      <w:r w:rsidRPr="00791991">
        <w:t>temperatures for Beijing and for Perth for the first 10 days of May 2015.</w:t>
      </w:r>
    </w:p>
    <w:p w14:paraId="4EFA84AD" w14:textId="77777777" w:rsidR="00E15048" w:rsidRPr="00F4495E" w:rsidRDefault="00E15048" w:rsidP="00E15048">
      <w:pPr>
        <w:pStyle w:val="partmarks"/>
      </w:pPr>
      <w:r w:rsidRPr="00F4495E">
        <w:t>(</w:t>
      </w:r>
      <w:r>
        <w:t>1</w:t>
      </w:r>
      <w:r w:rsidRPr="00F4495E">
        <w:t>)</w:t>
      </w:r>
    </w:p>
    <w:p w14:paraId="7BC0B344" w14:textId="77777777" w:rsidR="00E15048" w:rsidRDefault="00E15048" w:rsidP="00E15048">
      <w:pPr>
        <w:pStyle w:val="questionlevel-1"/>
        <w:ind w:firstLine="0"/>
      </w:pPr>
      <w:r w:rsidRPr="00974609">
        <w:t xml:space="preserve">Kathleen </w:t>
      </w:r>
      <w:r>
        <w:t xml:space="preserve">selects a </w:t>
      </w:r>
      <w:r w:rsidRPr="00C17F1F">
        <w:t>random</w:t>
      </w:r>
      <w:r>
        <w:t xml:space="preserve"> sample of 30 days from 2015.</w:t>
      </w:r>
    </w:p>
    <w:p w14:paraId="2AAA306A" w14:textId="77777777" w:rsidR="00E15048" w:rsidRPr="00974609" w:rsidRDefault="00E15048" w:rsidP="00E15048">
      <w:pPr>
        <w:pStyle w:val="questionlevel-1"/>
        <w:ind w:firstLine="0"/>
      </w:pPr>
      <w:r>
        <w:t xml:space="preserve">She </w:t>
      </w:r>
      <w:r w:rsidRPr="00974609">
        <w:t xml:space="preserve">calculates the product moment correlation coefficient for daily mean temperatures for </w:t>
      </w:r>
      <w:r>
        <w:t>these 30 days</w:t>
      </w:r>
      <w:r w:rsidRPr="00974609">
        <w:t xml:space="preserve"> for Heathrow and </w:t>
      </w:r>
      <w:proofErr w:type="spellStart"/>
      <w:r w:rsidRPr="00974609">
        <w:t>Hurn</w:t>
      </w:r>
      <w:proofErr w:type="spellEnd"/>
      <w:r w:rsidRPr="00974609">
        <w:t xml:space="preserve">.  </w:t>
      </w:r>
    </w:p>
    <w:p w14:paraId="5E101DF6" w14:textId="77777777" w:rsidR="00E15048" w:rsidRPr="00974609" w:rsidRDefault="00E15048" w:rsidP="00E15048">
      <w:pPr>
        <w:pStyle w:val="questionlevel-1"/>
        <w:ind w:firstLine="0"/>
      </w:pPr>
      <w:r w:rsidRPr="00974609">
        <w:t>The product moment correlation coefficient for these data is 0.8198</w:t>
      </w:r>
    </w:p>
    <w:p w14:paraId="2B5A3CD6" w14:textId="77777777" w:rsidR="00E15048" w:rsidRDefault="00E15048" w:rsidP="00E15048">
      <w:pPr>
        <w:pStyle w:val="questionlevel-2"/>
      </w:pPr>
      <w:r>
        <w:tab/>
        <w:t>(b)</w:t>
      </w:r>
      <w:r>
        <w:tab/>
        <w:t>T</w:t>
      </w:r>
      <w:r w:rsidRPr="00974609">
        <w:t xml:space="preserve">est whether or not the correlation between daily mean temperatures for Heathrow and for </w:t>
      </w:r>
      <w:proofErr w:type="spellStart"/>
      <w:r w:rsidRPr="00974609">
        <w:t>Hurn</w:t>
      </w:r>
      <w:proofErr w:type="spellEnd"/>
      <w:r w:rsidRPr="00974609">
        <w:t xml:space="preserve"> is positive.</w:t>
      </w:r>
      <w:r>
        <w:t xml:space="preserve"> </w:t>
      </w:r>
    </w:p>
    <w:p w14:paraId="3FDCA8BF" w14:textId="77777777" w:rsidR="00E15048" w:rsidRDefault="00E15048" w:rsidP="00E15048">
      <w:pPr>
        <w:pStyle w:val="questionlevel-2"/>
        <w:spacing w:before="0"/>
        <w:ind w:left="720" w:hanging="351"/>
        <w:rPr>
          <w:rFonts w:eastAsia="MS Mincho"/>
        </w:rPr>
      </w:pPr>
      <w:r>
        <w:tab/>
      </w:r>
      <w:r>
        <w:tab/>
      </w:r>
      <w:r>
        <w:rPr>
          <w:rFonts w:eastAsia="MS Mincho"/>
        </w:rPr>
        <w:t xml:space="preserve">You should </w:t>
      </w:r>
    </w:p>
    <w:p w14:paraId="0F427A69" w14:textId="77777777" w:rsidR="00E15048" w:rsidRDefault="00E15048" w:rsidP="007000D7">
      <w:pPr>
        <w:pStyle w:val="questionlevel-2"/>
        <w:numPr>
          <w:ilvl w:val="0"/>
          <w:numId w:val="18"/>
        </w:numPr>
        <w:spacing w:before="0"/>
        <w:ind w:left="1097"/>
        <w:rPr>
          <w:rFonts w:eastAsia="MS Mincho"/>
        </w:rPr>
      </w:pPr>
      <w:r>
        <w:rPr>
          <w:rFonts w:eastAsia="MS Mincho"/>
        </w:rPr>
        <w:t>state your hypotheses clearly</w:t>
      </w:r>
    </w:p>
    <w:p w14:paraId="045ECB84" w14:textId="77777777" w:rsidR="00E15048" w:rsidRDefault="00E15048" w:rsidP="007000D7">
      <w:pPr>
        <w:pStyle w:val="questionlevel-2"/>
        <w:numPr>
          <w:ilvl w:val="0"/>
          <w:numId w:val="18"/>
        </w:numPr>
        <w:spacing w:before="0"/>
        <w:ind w:left="1097"/>
        <w:rPr>
          <w:rFonts w:eastAsia="MS Mincho"/>
        </w:rPr>
      </w:pPr>
      <w:r>
        <w:rPr>
          <w:rFonts w:eastAsia="MS Mincho"/>
        </w:rPr>
        <w:t>use a 5% level of significance</w:t>
      </w:r>
    </w:p>
    <w:p w14:paraId="43B2315D" w14:textId="77777777" w:rsidR="00E15048" w:rsidRPr="008741B8" w:rsidRDefault="00E15048" w:rsidP="007000D7">
      <w:pPr>
        <w:pStyle w:val="questionlevel-2"/>
        <w:numPr>
          <w:ilvl w:val="0"/>
          <w:numId w:val="18"/>
        </w:numPr>
        <w:spacing w:before="0"/>
        <w:ind w:left="1097"/>
        <w:rPr>
          <w:rFonts w:eastAsia="MS Mincho"/>
        </w:rPr>
      </w:pPr>
      <w:r w:rsidRPr="008741B8">
        <w:rPr>
          <w:rFonts w:eastAsia="MS Mincho"/>
        </w:rPr>
        <w:t xml:space="preserve">state the critical value used in the test             </w:t>
      </w:r>
    </w:p>
    <w:p w14:paraId="261C8F48" w14:textId="77777777" w:rsidR="00E15048" w:rsidRPr="00F4495E" w:rsidRDefault="00E15048" w:rsidP="00E15048">
      <w:pPr>
        <w:pStyle w:val="partmarks"/>
      </w:pPr>
      <w:r w:rsidRPr="00F4495E">
        <w:t>(</w:t>
      </w:r>
      <w:r>
        <w:t>3</w:t>
      </w:r>
      <w:r w:rsidRPr="00F4495E">
        <w:t>)</w:t>
      </w:r>
    </w:p>
    <w:p w14:paraId="30B19679" w14:textId="77777777" w:rsidR="00E15048" w:rsidRPr="00E10F7E" w:rsidRDefault="00E15048" w:rsidP="00942DEF">
      <w:pPr>
        <w:pStyle w:val="questionlevel-1"/>
        <w:ind w:right="624" w:firstLine="0"/>
      </w:pPr>
      <w:r>
        <w:t>For these 30 days she</w:t>
      </w:r>
      <w:r w:rsidRPr="00E10F7E">
        <w:t xml:space="preserve"> also calculates the product moment correlation coefficient for daily mean temperatures for Heathrow and Leuchars. </w:t>
      </w:r>
    </w:p>
    <w:p w14:paraId="27E66737" w14:textId="77777777" w:rsidR="00E15048" w:rsidRPr="00E10F7E" w:rsidRDefault="00E15048" w:rsidP="00E15048">
      <w:pPr>
        <w:pStyle w:val="questionlevel-1"/>
        <w:ind w:firstLine="0"/>
      </w:pPr>
      <w:r w:rsidRPr="00E10F7E">
        <w:t>The product moment correlation coefficient for these data is 0.5612</w:t>
      </w:r>
    </w:p>
    <w:p w14:paraId="4D1278DB" w14:textId="77777777" w:rsidR="00E15048" w:rsidRDefault="00E15048" w:rsidP="00942DEF">
      <w:pPr>
        <w:pStyle w:val="questionlevel-2"/>
        <w:ind w:right="624"/>
      </w:pPr>
      <w:r>
        <w:tab/>
        <w:t xml:space="preserve">(c) </w:t>
      </w:r>
      <w:r w:rsidRPr="00E10F7E">
        <w:t>Compare the product moment correlation coefficient</w:t>
      </w:r>
      <w:r>
        <w:t>s</w:t>
      </w:r>
      <w:r w:rsidRPr="00E10F7E">
        <w:t xml:space="preserve"> for daily mean temperatures</w:t>
      </w:r>
      <w:r>
        <w:t xml:space="preserve"> f</w:t>
      </w:r>
      <w:r w:rsidRPr="00E10F7E">
        <w:t xml:space="preserve">or Heathrow and </w:t>
      </w:r>
      <w:proofErr w:type="spellStart"/>
      <w:r w:rsidRPr="00E10F7E">
        <w:t>Hurn</w:t>
      </w:r>
      <w:proofErr w:type="spellEnd"/>
      <w:r w:rsidRPr="00E10F7E">
        <w:t xml:space="preserve"> </w:t>
      </w:r>
      <w:r>
        <w:t xml:space="preserve">and for </w:t>
      </w:r>
      <w:r w:rsidRPr="00E10F7E">
        <w:t>Heathrow and Leuchars.</w:t>
      </w:r>
    </w:p>
    <w:p w14:paraId="58B33529" w14:textId="77777777" w:rsidR="00E15048" w:rsidRDefault="00E15048" w:rsidP="00E15048">
      <w:pPr>
        <w:pStyle w:val="questionlevel-2"/>
        <w:spacing w:before="0"/>
      </w:pPr>
      <w:r>
        <w:tab/>
      </w:r>
      <w:r>
        <w:tab/>
        <w:t>You should</w:t>
      </w:r>
    </w:p>
    <w:p w14:paraId="6E0B4A4C" w14:textId="77777777" w:rsidR="00E15048" w:rsidRDefault="00E15048" w:rsidP="007000D7">
      <w:pPr>
        <w:pStyle w:val="questionlevel-1"/>
        <w:numPr>
          <w:ilvl w:val="0"/>
          <w:numId w:val="17"/>
        </w:numPr>
        <w:tabs>
          <w:tab w:val="left" w:pos="374"/>
        </w:tabs>
        <w:spacing w:before="0"/>
        <w:ind w:left="1097" w:right="0"/>
      </w:pPr>
      <w:r>
        <w:t>comment on the strength of any relationships</w:t>
      </w:r>
    </w:p>
    <w:p w14:paraId="422E2EBC" w14:textId="77777777" w:rsidR="00E15048" w:rsidRDefault="00E15048" w:rsidP="007000D7">
      <w:pPr>
        <w:pStyle w:val="questionlevel-1"/>
        <w:numPr>
          <w:ilvl w:val="0"/>
          <w:numId w:val="17"/>
        </w:numPr>
        <w:tabs>
          <w:tab w:val="left" w:pos="374"/>
        </w:tabs>
        <w:spacing w:before="0"/>
        <w:ind w:left="1097" w:right="0"/>
      </w:pPr>
      <w:r>
        <w:t>g</w:t>
      </w:r>
      <w:r w:rsidRPr="00E10F7E">
        <w:t xml:space="preserve">ive an interpretation of </w:t>
      </w:r>
      <w:r>
        <w:t>these correlation coefficients</w:t>
      </w:r>
    </w:p>
    <w:p w14:paraId="00C3B625" w14:textId="77777777" w:rsidR="00E15048" w:rsidRPr="00E10F7E" w:rsidRDefault="00E15048" w:rsidP="007000D7">
      <w:pPr>
        <w:pStyle w:val="questionlevel-1"/>
        <w:numPr>
          <w:ilvl w:val="0"/>
          <w:numId w:val="17"/>
        </w:numPr>
        <w:tabs>
          <w:tab w:val="left" w:pos="374"/>
        </w:tabs>
        <w:spacing w:before="0"/>
        <w:ind w:left="1097" w:right="0"/>
      </w:pPr>
      <w:r>
        <w:t>suggest a reason for the difference in the values of the correlation coefficients</w:t>
      </w:r>
    </w:p>
    <w:p w14:paraId="6F2F66BB" w14:textId="77777777" w:rsidR="00E15048" w:rsidRPr="00F4495E" w:rsidRDefault="00E15048" w:rsidP="00E15048">
      <w:pPr>
        <w:pStyle w:val="partmarks"/>
      </w:pPr>
      <w:r w:rsidRPr="00F4495E">
        <w:t>(</w:t>
      </w:r>
      <w:r>
        <w:t>3</w:t>
      </w:r>
      <w:r w:rsidRPr="00F4495E">
        <w:t>)</w:t>
      </w:r>
    </w:p>
    <w:p w14:paraId="0885041B" w14:textId="77777777" w:rsidR="00E15048" w:rsidRDefault="00E15048" w:rsidP="00E15048">
      <w:pPr>
        <w:pStyle w:val="totalmarks"/>
      </w:pPr>
      <w:r w:rsidRPr="009D67E0">
        <w:t xml:space="preserve">(Total for Question </w:t>
      </w:r>
      <w:r>
        <w:t>8</w:t>
      </w:r>
      <w:r w:rsidRPr="009D67E0">
        <w:t xml:space="preserve"> is </w:t>
      </w:r>
      <w:r>
        <w:t>7</w:t>
      </w:r>
      <w:r w:rsidRPr="009D67E0">
        <w:t xml:space="preserve"> marks)</w:t>
      </w:r>
    </w:p>
    <w:p w14:paraId="71FB3BAC" w14:textId="77777777" w:rsidR="00E15048" w:rsidRPr="004F5E29" w:rsidRDefault="00E15048" w:rsidP="00E15048">
      <w:pPr>
        <w:pStyle w:val="questionlevel-1"/>
        <w:tabs>
          <w:tab w:val="left" w:pos="374"/>
        </w:tabs>
        <w:spacing w:before="0"/>
        <w:ind w:left="362" w:right="0" w:firstLine="0"/>
        <w:rPr>
          <w:highlight w:val="yellow"/>
        </w:rPr>
      </w:pPr>
    </w:p>
    <w:p w14:paraId="4E2D3AB5" w14:textId="77777777" w:rsidR="00E15048" w:rsidRPr="004F5E29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  <w:rPr>
          <w:highlight w:val="yellow"/>
        </w:rPr>
      </w:pPr>
    </w:p>
    <w:p w14:paraId="38320A18" w14:textId="77777777" w:rsidR="00E15048" w:rsidRDefault="00E15048" w:rsidP="00E15048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3194904B" w14:textId="77777777" w:rsidR="00E15048" w:rsidRDefault="00E15048" w:rsidP="00942DEF">
      <w:pPr>
        <w:pStyle w:val="questionlevel-1"/>
        <w:ind w:right="510"/>
      </w:pPr>
      <w:r w:rsidRPr="00D974C8">
        <w:rPr>
          <w:b/>
          <w:bCs/>
        </w:rPr>
        <w:lastRenderedPageBreak/>
        <w:t>9.</w:t>
      </w:r>
      <w:r w:rsidRPr="00D974C8">
        <w:tab/>
      </w:r>
      <w:r>
        <w:t xml:space="preserve">An </w:t>
      </w:r>
      <w:r w:rsidRPr="00D974C8">
        <w:t xml:space="preserve">ornithologist has data on the number of breeding pairs of bald eagles for </w:t>
      </w:r>
      <w:r>
        <w:t>selected years from 1963 to 2000.</w:t>
      </w:r>
    </w:p>
    <w:p w14:paraId="2B7060DE" w14:textId="77777777" w:rsidR="00E15048" w:rsidRDefault="00E15048" w:rsidP="00E15048">
      <w:pPr>
        <w:pStyle w:val="questionlevel-1"/>
      </w:pPr>
      <w:r>
        <w:tab/>
        <w:t>The ornithologist believes that the number of breeding pairs of bald eagles can be modelled by</w:t>
      </w:r>
    </w:p>
    <w:p w14:paraId="1140F367" w14:textId="77777777" w:rsidR="00E15048" w:rsidRPr="005B77C7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A0E85">
        <w:rPr>
          <w:i/>
          <w:iCs/>
        </w:rPr>
        <w:t>x</w:t>
      </w:r>
      <w:r>
        <w:t xml:space="preserve"> = </w:t>
      </w:r>
      <w:r w:rsidRPr="000A0E85">
        <w:rPr>
          <w:i/>
          <w:iCs/>
        </w:rPr>
        <w:t>a</w:t>
      </w:r>
      <w:r w:rsidRPr="000A0E85">
        <w:rPr>
          <w:i/>
          <w:iCs/>
          <w:sz w:val="12"/>
          <w:szCs w:val="12"/>
        </w:rPr>
        <w:t xml:space="preserve"> </w:t>
      </w:r>
      <w:r>
        <w:t>(</w:t>
      </w:r>
      <w:proofErr w:type="spellStart"/>
      <w:proofErr w:type="gramStart"/>
      <w:r w:rsidRPr="000A0E85">
        <w:rPr>
          <w:i/>
          <w:iCs/>
        </w:rPr>
        <w:t>b</w:t>
      </w:r>
      <w:r w:rsidRPr="000A0E85">
        <w:rPr>
          <w:i/>
          <w:iCs/>
          <w:vertAlign w:val="superscript"/>
        </w:rPr>
        <w:t>T</w:t>
      </w:r>
      <w:proofErr w:type="spellEnd"/>
      <w:r w:rsidRPr="000A0E85">
        <w:rPr>
          <w:i/>
          <w:iCs/>
          <w:sz w:val="12"/>
          <w:szCs w:val="12"/>
        </w:rPr>
        <w:t xml:space="preserve"> </w:t>
      </w:r>
      <w:r>
        <w:t>)</w:t>
      </w:r>
      <w:proofErr w:type="gramEnd"/>
      <w:r>
        <w:t xml:space="preserve"> </w:t>
      </w:r>
      <w:r>
        <w:tab/>
        <w:t>(I)</w:t>
      </w:r>
    </w:p>
    <w:p w14:paraId="03C6663A" w14:textId="77777777" w:rsidR="00E15048" w:rsidRDefault="00E15048" w:rsidP="00E15048">
      <w:pPr>
        <w:pStyle w:val="questionlevel-1"/>
        <w:ind w:firstLine="0"/>
      </w:pPr>
    </w:p>
    <w:p w14:paraId="6D4C6E33" w14:textId="77777777" w:rsidR="00E15048" w:rsidRDefault="00E15048" w:rsidP="00942DEF">
      <w:pPr>
        <w:pStyle w:val="questionlevel-1"/>
        <w:ind w:right="680" w:firstLine="0"/>
      </w:pPr>
      <w:r>
        <w:t xml:space="preserve">where </w:t>
      </w:r>
      <w:r>
        <w:rPr>
          <w:i/>
          <w:iCs/>
        </w:rPr>
        <w:t>T</w:t>
      </w:r>
      <w:r>
        <w:t xml:space="preserve"> is the number of years since 1950, </w:t>
      </w:r>
      <w:r w:rsidRPr="00D71745">
        <w:rPr>
          <w:i/>
          <w:iCs/>
        </w:rPr>
        <w:t>x</w:t>
      </w:r>
      <w:r>
        <w:t xml:space="preserve"> is the number of breeding pairs of bald eagles and </w:t>
      </w:r>
      <w:r w:rsidRPr="004544EA">
        <w:rPr>
          <w:i/>
        </w:rPr>
        <w:t>a</w:t>
      </w:r>
      <w:r>
        <w:t xml:space="preserve"> and </w:t>
      </w:r>
      <w:r>
        <w:rPr>
          <w:i/>
          <w:iCs/>
        </w:rPr>
        <w:t>b</w:t>
      </w:r>
      <w:r>
        <w:t xml:space="preserve"> are constants.</w:t>
      </w:r>
    </w:p>
    <w:p w14:paraId="282C7E09" w14:textId="77777777" w:rsidR="00E15048" w:rsidRPr="002979A7" w:rsidRDefault="00E15048" w:rsidP="007000D7">
      <w:pPr>
        <w:pStyle w:val="questionlevel-2"/>
        <w:rPr>
          <w:i/>
        </w:rPr>
      </w:pPr>
      <w:r>
        <w:tab/>
        <w:t xml:space="preserve">(a) Show that the </w:t>
      </w:r>
      <w:r w:rsidRPr="007000D7">
        <w:t>equation</w:t>
      </w:r>
      <w:r>
        <w:t xml:space="preserve"> can be written in the form log</w:t>
      </w:r>
      <w:r w:rsidRPr="003E5BEA">
        <w:rPr>
          <w:position w:val="-6"/>
          <w:vertAlign w:val="subscript"/>
        </w:rPr>
        <w:t>10</w:t>
      </w:r>
      <w:r>
        <w:t xml:space="preserve"> </w:t>
      </w:r>
      <w:r w:rsidRPr="000A0E85">
        <w:rPr>
          <w:i/>
          <w:iCs/>
        </w:rPr>
        <w:t>x</w:t>
      </w:r>
      <w:r>
        <w:t xml:space="preserve"> = </w:t>
      </w:r>
      <w:proofErr w:type="spellStart"/>
      <w:r w:rsidRPr="000A0E85">
        <w:rPr>
          <w:i/>
          <w:iCs/>
        </w:rPr>
        <w:t>mT</w:t>
      </w:r>
      <w:proofErr w:type="spellEnd"/>
      <w:r>
        <w:t xml:space="preserve"> + </w:t>
      </w:r>
      <w:r w:rsidRPr="000A0E85">
        <w:rPr>
          <w:i/>
          <w:iCs/>
        </w:rPr>
        <w:t>c</w:t>
      </w:r>
    </w:p>
    <w:p w14:paraId="4DEBDB23" w14:textId="77777777" w:rsidR="00E15048" w:rsidRPr="00F4495E" w:rsidRDefault="00E15048" w:rsidP="00E15048">
      <w:pPr>
        <w:pStyle w:val="partmarks"/>
      </w:pPr>
      <w:r w:rsidRPr="00F4495E">
        <w:t>(</w:t>
      </w:r>
      <w:r>
        <w:t>3</w:t>
      </w:r>
      <w:r w:rsidRPr="00F4495E">
        <w:t>)</w:t>
      </w:r>
    </w:p>
    <w:p w14:paraId="6C42AC92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374" w:right="0" w:firstLine="0"/>
      </w:pPr>
      <w:r w:rsidRPr="00C17F1F">
        <w:t xml:space="preserve">The ornithologist codes the data using the coding </w:t>
      </w:r>
      <w:r w:rsidRPr="00C17F1F">
        <w:rPr>
          <w:rFonts w:ascii="Cambria Math" w:hAnsi="Cambria Math" w:cs="Cambria Math"/>
        </w:rPr>
        <w:t>𝑌</w:t>
      </w:r>
      <w:r w:rsidRPr="00C17F1F">
        <w:t>=</w:t>
      </w:r>
      <w:r w:rsidRPr="003E5BEA">
        <w:t xml:space="preserve"> </w:t>
      </w:r>
      <w:r>
        <w:t>log</w:t>
      </w:r>
      <w:r w:rsidRPr="003E5BEA">
        <w:rPr>
          <w:position w:val="-6"/>
          <w:vertAlign w:val="subscript"/>
        </w:rPr>
        <w:t>10</w:t>
      </w:r>
      <w:r>
        <w:t xml:space="preserve"> </w:t>
      </w:r>
      <w:r w:rsidRPr="000A0E85">
        <w:rPr>
          <w:i/>
          <w:iCs/>
        </w:rPr>
        <w:t>x</w:t>
      </w:r>
      <w:r w:rsidRPr="00C17F1F">
        <w:t xml:space="preserve"> and </w:t>
      </w:r>
      <w:r w:rsidRPr="00C17F1F">
        <w:rPr>
          <w:rFonts w:ascii="Cambria Math" w:hAnsi="Cambria Math" w:cs="Cambria Math"/>
        </w:rPr>
        <w:t>𝑋</w:t>
      </w:r>
      <w:r w:rsidRPr="00C17F1F">
        <w:t>=</w:t>
      </w:r>
      <w:r w:rsidRPr="00C17F1F">
        <w:rPr>
          <w:rFonts w:ascii="Cambria Math" w:hAnsi="Cambria Math" w:cs="Cambria Math"/>
        </w:rPr>
        <w:t>𝑇</w:t>
      </w:r>
      <w:r w:rsidRPr="00C17F1F">
        <w:t xml:space="preserve"> and obtains the model </w:t>
      </w:r>
    </w:p>
    <w:p w14:paraId="54E35B98" w14:textId="77777777" w:rsidR="00E15048" w:rsidRPr="00807816" w:rsidRDefault="00E15048" w:rsidP="00E15048">
      <w:pPr>
        <w:pStyle w:val="questionlevel-1"/>
        <w:tabs>
          <w:tab w:val="left" w:pos="374"/>
        </w:tabs>
        <w:spacing w:before="0"/>
        <w:ind w:left="374" w:right="0" w:firstLine="0"/>
        <w:rPr>
          <w:i/>
        </w:rPr>
      </w:pPr>
      <w:r w:rsidRPr="00C17F1F">
        <w:rPr>
          <w:rFonts w:ascii="Cambria Math" w:hAnsi="Cambria Math" w:cs="Cambria Math"/>
        </w:rPr>
        <w:t>𝑌</w:t>
      </w:r>
      <w:r>
        <w:t xml:space="preserve"> </w:t>
      </w:r>
      <w:r w:rsidRPr="00C17F1F">
        <w:t>=</w:t>
      </w:r>
      <w:r>
        <w:t xml:space="preserve"> </w:t>
      </w:r>
      <w:r w:rsidRPr="00C17F1F">
        <w:t>0.0348</w:t>
      </w:r>
      <w:r w:rsidRPr="00C17F1F">
        <w:rPr>
          <w:rFonts w:ascii="Cambria Math" w:hAnsi="Cambria Math" w:cs="Cambria Math"/>
        </w:rPr>
        <w:t>𝑋</w:t>
      </w:r>
      <w:r w:rsidRPr="00C17F1F">
        <w:t>+2.0827</w:t>
      </w:r>
    </w:p>
    <w:p w14:paraId="313DA81E" w14:textId="77777777" w:rsidR="00E15048" w:rsidRPr="00807816" w:rsidRDefault="00E15048" w:rsidP="00E15048">
      <w:pPr>
        <w:pStyle w:val="questionlevel-2"/>
      </w:pPr>
      <w:r w:rsidRPr="00807816">
        <w:tab/>
        <w:t xml:space="preserve">(b) Determine the values of </w:t>
      </w:r>
      <w:r w:rsidRPr="00807816">
        <w:rPr>
          <w:i/>
          <w:iCs/>
        </w:rPr>
        <w:t>a</w:t>
      </w:r>
      <w:r w:rsidRPr="00807816">
        <w:t xml:space="preserve"> and </w:t>
      </w:r>
      <w:r w:rsidRPr="00807816">
        <w:rPr>
          <w:i/>
          <w:iCs/>
        </w:rPr>
        <w:t>b</w:t>
      </w:r>
      <w:r w:rsidRPr="00807816">
        <w:t>.</w:t>
      </w:r>
    </w:p>
    <w:p w14:paraId="25674ED5" w14:textId="77777777" w:rsidR="00E15048" w:rsidRPr="00C17F1F" w:rsidRDefault="00E15048" w:rsidP="00E15048">
      <w:pPr>
        <w:pStyle w:val="partmarks"/>
      </w:pPr>
      <w:r w:rsidRPr="00807816">
        <w:tab/>
      </w:r>
      <w:r w:rsidRPr="00807816">
        <w:rPr>
          <w:color w:val="FF0000"/>
        </w:rPr>
        <w:t xml:space="preserve"> </w:t>
      </w:r>
      <w:r w:rsidRPr="00C17F1F">
        <w:t>(3)</w:t>
      </w:r>
    </w:p>
    <w:p w14:paraId="0748033F" w14:textId="77777777" w:rsidR="00E15048" w:rsidRPr="00C17F1F" w:rsidRDefault="00E15048" w:rsidP="00942DEF">
      <w:pPr>
        <w:pStyle w:val="questionlevel-1"/>
        <w:ind w:right="624"/>
      </w:pPr>
      <w:r w:rsidRPr="00C17F1F">
        <w:tab/>
        <w:t>The ornithologist wants to use the model (</w:t>
      </w:r>
      <w:r>
        <w:t>I</w:t>
      </w:r>
      <w:r w:rsidRPr="00C17F1F">
        <w:t xml:space="preserve">) to </w:t>
      </w:r>
      <w:r>
        <w:t>estimate</w:t>
      </w:r>
      <w:r w:rsidRPr="00C17F1F">
        <w:t xml:space="preserve"> the number </w:t>
      </w:r>
      <w:r w:rsidRPr="00C17F1F">
        <w:rPr>
          <w:color w:val="000000" w:themeColor="text1"/>
        </w:rPr>
        <w:t xml:space="preserve">of breeding </w:t>
      </w:r>
      <w:r w:rsidRPr="00C17F1F">
        <w:t>pairs of bald eagles in 2020</w:t>
      </w:r>
      <w:r>
        <w:t>.</w:t>
      </w:r>
    </w:p>
    <w:p w14:paraId="70B12E66" w14:textId="77777777" w:rsidR="00E15048" w:rsidRPr="00807816" w:rsidRDefault="00E15048" w:rsidP="00E15048">
      <w:pPr>
        <w:pStyle w:val="questionlevel-2"/>
      </w:pPr>
      <w:r w:rsidRPr="00807816">
        <w:tab/>
        <w:t>(c)</w:t>
      </w:r>
      <w:r w:rsidRPr="00807816">
        <w:tab/>
        <w:t xml:space="preserve">Explain why </w:t>
      </w:r>
      <w:r>
        <w:t xml:space="preserve">this </w:t>
      </w:r>
      <w:r w:rsidRPr="00807816">
        <w:t>would not be appropriate.</w:t>
      </w:r>
    </w:p>
    <w:p w14:paraId="584DE6D4" w14:textId="77777777" w:rsidR="00E15048" w:rsidRPr="00807816" w:rsidRDefault="00E15048" w:rsidP="00E15048">
      <w:pPr>
        <w:pStyle w:val="partmarks"/>
      </w:pPr>
      <w:r w:rsidRPr="00807816">
        <w:t>(1)</w:t>
      </w:r>
    </w:p>
    <w:p w14:paraId="3F9D42E2" w14:textId="77777777" w:rsidR="00E15048" w:rsidRPr="00807816" w:rsidRDefault="00E15048" w:rsidP="00E15048">
      <w:pPr>
        <w:pStyle w:val="questionlevel-1"/>
      </w:pPr>
      <w:r w:rsidRPr="00807816">
        <w:tab/>
        <w:t>There is no record of the number of breeding pairs of bald eagles for 1970</w:t>
      </w:r>
      <w:r>
        <w:t>.</w:t>
      </w:r>
    </w:p>
    <w:p w14:paraId="0F1BB936" w14:textId="77777777" w:rsidR="00E15048" w:rsidRPr="00807816" w:rsidRDefault="00E15048" w:rsidP="00E15048">
      <w:pPr>
        <w:pStyle w:val="questionlevel-2"/>
      </w:pPr>
      <w:r w:rsidRPr="00807816">
        <w:tab/>
        <w:t>(d)  Use the model (</w:t>
      </w:r>
      <w:r>
        <w:t>I</w:t>
      </w:r>
      <w:r w:rsidRPr="00807816">
        <w:t>) to estimate how many breeding pairs of bald eagles there would have been in 1970</w:t>
      </w:r>
      <w:r>
        <w:t>.</w:t>
      </w:r>
    </w:p>
    <w:p w14:paraId="359D0FAE" w14:textId="24C790BB" w:rsidR="00E15048" w:rsidRDefault="00E15048" w:rsidP="00E15048">
      <w:pPr>
        <w:pStyle w:val="partmarks"/>
      </w:pPr>
      <w:r w:rsidRPr="00807816">
        <w:t>(2)</w:t>
      </w:r>
    </w:p>
    <w:p w14:paraId="656F4F7D" w14:textId="77777777" w:rsidR="00E15048" w:rsidRDefault="00E15048" w:rsidP="00E15048">
      <w:pPr>
        <w:pStyle w:val="totalmarks"/>
      </w:pPr>
      <w:r>
        <w:tab/>
      </w:r>
      <w:r w:rsidRPr="009D67E0">
        <w:t xml:space="preserve">(Total for Question </w:t>
      </w:r>
      <w:r>
        <w:t>9</w:t>
      </w:r>
      <w:r w:rsidRPr="009D67E0">
        <w:t xml:space="preserve"> is </w:t>
      </w:r>
      <w:r>
        <w:t>9</w:t>
      </w:r>
      <w:r w:rsidRPr="009D67E0">
        <w:t xml:space="preserve"> marks)</w:t>
      </w:r>
    </w:p>
    <w:p w14:paraId="3C4DFE83" w14:textId="77777777" w:rsidR="005C25CA" w:rsidRPr="009D1739" w:rsidRDefault="005C25CA" w:rsidP="005C25CA">
      <w:pPr>
        <w:pStyle w:val="paragraph"/>
        <w:spacing w:before="0" w:beforeAutospacing="0" w:after="0" w:afterAutospacing="0"/>
        <w:textAlignment w:val="baseline"/>
        <w:rPr>
          <w:rStyle w:val="eop"/>
          <w:lang w:val="en-US"/>
        </w:rPr>
      </w:pPr>
      <w:r>
        <w:rPr>
          <w:rStyle w:val="eop"/>
          <w:lang w:val="en-US"/>
        </w:rPr>
        <w:t>(Data s</w:t>
      </w:r>
      <w:r w:rsidRPr="009D1739">
        <w:rPr>
          <w:rStyle w:val="eop"/>
          <w:lang w:val="en-US"/>
        </w:rPr>
        <w:t>ource</w:t>
      </w:r>
      <w:r>
        <w:rPr>
          <w:rStyle w:val="eop"/>
          <w:lang w:val="en-US"/>
        </w:rPr>
        <w:t>:</w:t>
      </w:r>
      <w:r w:rsidRPr="009D1739">
        <w:rPr>
          <w:rStyle w:val="eop"/>
          <w:lang w:val="en-US"/>
        </w:rPr>
        <w:t xml:space="preserve"> </w:t>
      </w:r>
      <w:r>
        <w:rPr>
          <w:rStyle w:val="eop"/>
          <w:lang w:val="en-US"/>
        </w:rPr>
        <w:t>Data on Bald Eagle pairs from ‘</w:t>
      </w:r>
      <w:r w:rsidRPr="009D1739">
        <w:rPr>
          <w:rStyle w:val="eop"/>
          <w:lang w:val="en-US"/>
        </w:rPr>
        <w:t>https://courses.lumenlearning.com/wmopen-concepts-statistics/chapter/exponential-relationships-1-of-6/</w:t>
      </w:r>
      <w:r>
        <w:rPr>
          <w:rStyle w:val="eop"/>
          <w:lang w:val="en-US"/>
        </w:rPr>
        <w:t>’</w:t>
      </w:r>
    </w:p>
    <w:p w14:paraId="1729C601" w14:textId="77777777" w:rsidR="005C25CA" w:rsidRPr="0082012B" w:rsidRDefault="005C25CA" w:rsidP="005C25CA">
      <w:pPr>
        <w:pStyle w:val="paragraph"/>
        <w:spacing w:before="0" w:beforeAutospacing="0" w:after="0" w:afterAutospacing="0"/>
        <w:textAlignment w:val="baseline"/>
        <w:rPr>
          <w:rStyle w:val="eop"/>
          <w:rFonts w:ascii="Calibri" w:hAnsi="Calibri" w:cs="Calibri"/>
          <w:b/>
          <w:bCs/>
          <w:lang w:val="en-US"/>
        </w:rPr>
      </w:pPr>
      <w:r>
        <w:rPr>
          <w:lang w:val="en-US"/>
        </w:rPr>
        <w:t>[first accessed August 2020]</w:t>
      </w:r>
    </w:p>
    <w:p w14:paraId="7A4960F9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</w:pPr>
    </w:p>
    <w:p w14:paraId="6C1A263E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  <w:rPr>
          <w:b/>
          <w:bCs/>
        </w:rPr>
      </w:pPr>
      <w:r>
        <w:rPr>
          <w:b/>
          <w:bCs/>
        </w:rPr>
        <w:tab/>
      </w:r>
    </w:p>
    <w:p w14:paraId="423A070B" w14:textId="77777777" w:rsidR="00E15048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  <w:rPr>
          <w:bCs/>
          <w:color w:val="7030A0"/>
        </w:rPr>
      </w:pPr>
      <w:r>
        <w:rPr>
          <w:bCs/>
          <w:color w:val="7030A0"/>
        </w:rPr>
        <w:tab/>
      </w:r>
    </w:p>
    <w:p w14:paraId="472D07D6" w14:textId="77777777" w:rsidR="00E15048" w:rsidRPr="00E87709" w:rsidRDefault="00E15048" w:rsidP="00E15048">
      <w:pPr>
        <w:pStyle w:val="questionlevel-1"/>
        <w:tabs>
          <w:tab w:val="left" w:pos="374"/>
        </w:tabs>
        <w:spacing w:before="0"/>
        <w:ind w:left="0" w:right="0" w:hanging="550"/>
        <w:rPr>
          <w:bCs/>
          <w:color w:val="7030A0"/>
        </w:rPr>
      </w:pPr>
      <w:r>
        <w:rPr>
          <w:bCs/>
          <w:color w:val="7030A0"/>
        </w:rPr>
        <w:tab/>
      </w:r>
    </w:p>
    <w:p w14:paraId="25928A97" w14:textId="77777777" w:rsidR="00E15048" w:rsidRDefault="00E15048" w:rsidP="00E15048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01DB8146" w14:textId="77777777" w:rsidR="00E15048" w:rsidRPr="00FF7F46" w:rsidRDefault="00E15048" w:rsidP="007000D7">
      <w:pPr>
        <w:pStyle w:val="questionlevel-1"/>
      </w:pPr>
      <w:r w:rsidRPr="00D974C8">
        <w:rPr>
          <w:b/>
          <w:bCs/>
        </w:rPr>
        <w:lastRenderedPageBreak/>
        <w:t>10.</w:t>
      </w:r>
      <w:r w:rsidRPr="00D974C8">
        <w:rPr>
          <w:b/>
          <w:bCs/>
        </w:rPr>
        <w:tab/>
      </w:r>
      <w:r w:rsidRPr="00D974C8">
        <w:t xml:space="preserve">A </w:t>
      </w:r>
      <w:r w:rsidRPr="00FF7F46">
        <w:t xml:space="preserve">machine puts crisps into packets.  </w:t>
      </w:r>
    </w:p>
    <w:p w14:paraId="5CFB19AB" w14:textId="4C8FF46D" w:rsidR="00E15048" w:rsidRPr="00FF7F46" w:rsidRDefault="00E15048" w:rsidP="00E15048">
      <w:pPr>
        <w:pStyle w:val="questionlevel-1"/>
        <w:spacing w:before="0"/>
        <w:ind w:firstLine="0"/>
      </w:pPr>
      <w:r w:rsidRPr="00FF7F46">
        <w:t xml:space="preserve">The </w:t>
      </w:r>
      <w:r w:rsidR="00B271CA" w:rsidRPr="00FF7F46">
        <w:t>weight</w:t>
      </w:r>
      <w:r w:rsidRPr="00FF7F46">
        <w:t xml:space="preserve"> of crisps in each packet, </w:t>
      </w:r>
      <w:r w:rsidRPr="00FF7F46">
        <w:rPr>
          <w:i/>
          <w:iCs/>
        </w:rPr>
        <w:t>M</w:t>
      </w:r>
      <w:r w:rsidRPr="00FF7F46">
        <w:t xml:space="preserve"> grams, follows a normal distribution with mean 40 g</w:t>
      </w:r>
    </w:p>
    <w:p w14:paraId="28149AA7" w14:textId="77777777" w:rsidR="00E15048" w:rsidRPr="00FF7F46" w:rsidRDefault="00E15048" w:rsidP="00E15048">
      <w:pPr>
        <w:pStyle w:val="questionlevel-1"/>
      </w:pPr>
      <w:r w:rsidRPr="00FF7F46">
        <w:tab/>
        <w:t>Given that 20% of packets contain more than 42 g of crisps,</w:t>
      </w:r>
    </w:p>
    <w:p w14:paraId="397DC7DE" w14:textId="77777777" w:rsidR="00E15048" w:rsidRPr="00FF7F46" w:rsidRDefault="00E15048" w:rsidP="00E15048">
      <w:pPr>
        <w:pStyle w:val="questionlevel-2"/>
        <w:ind w:left="370" w:firstLine="0"/>
      </w:pPr>
      <w:r w:rsidRPr="00FF7F46">
        <w:t>(a)</w:t>
      </w:r>
      <w:r w:rsidRPr="00FF7F46">
        <w:tab/>
        <w:t xml:space="preserve">find, to 2 decimal places, the value of </w:t>
      </w:r>
      <w:r w:rsidRPr="00FF7F46">
        <w:rPr>
          <w:i/>
          <w:iCs/>
        </w:rPr>
        <w:t>k</w:t>
      </w:r>
      <w:r w:rsidRPr="00FF7F46">
        <w:t xml:space="preserve"> such that </w:t>
      </w:r>
      <w:proofErr w:type="gramStart"/>
      <w:r w:rsidRPr="00FF7F46">
        <w:t>P(</w:t>
      </w:r>
      <w:proofErr w:type="gramEnd"/>
      <w:r w:rsidRPr="00FF7F46">
        <w:rPr>
          <w:i/>
          <w:iCs/>
        </w:rPr>
        <w:t>k</w:t>
      </w:r>
      <w:r w:rsidRPr="00FF7F46">
        <w:t xml:space="preserve"> &lt; </w:t>
      </w:r>
      <w:r w:rsidRPr="00FF7F46">
        <w:rPr>
          <w:i/>
          <w:iCs/>
        </w:rPr>
        <w:t>A</w:t>
      </w:r>
      <w:r w:rsidRPr="00FF7F46">
        <w:t xml:space="preserve"> &lt; 40) = 0.40</w:t>
      </w:r>
    </w:p>
    <w:p w14:paraId="29696944" w14:textId="77777777" w:rsidR="00E15048" w:rsidRPr="00FF7F46" w:rsidRDefault="00E15048" w:rsidP="00E15048">
      <w:pPr>
        <w:pStyle w:val="partmarks"/>
        <w:rPr>
          <w:color w:val="auto"/>
        </w:rPr>
      </w:pPr>
      <w:r w:rsidRPr="00FF7F46">
        <w:rPr>
          <w:color w:val="auto"/>
        </w:rPr>
        <w:t>(5)</w:t>
      </w:r>
    </w:p>
    <w:p w14:paraId="4BF81278" w14:textId="77777777" w:rsidR="00E15048" w:rsidRPr="00FF7F46" w:rsidRDefault="00E15048" w:rsidP="00E15048">
      <w:pPr>
        <w:pStyle w:val="questionlevel-1"/>
        <w:ind w:firstLine="0"/>
      </w:pPr>
      <w:r w:rsidRPr="00FF7F46">
        <w:t>Eighteen packets of crisps are selected at random.</w:t>
      </w:r>
    </w:p>
    <w:p w14:paraId="06E96B5A" w14:textId="77777777" w:rsidR="00E15048" w:rsidRPr="00FF7F46" w:rsidRDefault="00E15048" w:rsidP="00E15048">
      <w:pPr>
        <w:pStyle w:val="questionlevel-2"/>
        <w:ind w:right="454"/>
      </w:pPr>
      <w:r w:rsidRPr="00FF7F46">
        <w:tab/>
        <w:t>(b)</w:t>
      </w:r>
      <w:r w:rsidRPr="00FF7F46">
        <w:tab/>
        <w:t>Find the probability that fewer than 3 of these packets contain more than 42 g of crisps.</w:t>
      </w:r>
    </w:p>
    <w:p w14:paraId="43C8026F" w14:textId="77777777" w:rsidR="00E15048" w:rsidRPr="00FF7F46" w:rsidRDefault="00E15048" w:rsidP="00E15048">
      <w:pPr>
        <w:pStyle w:val="partmarks"/>
        <w:rPr>
          <w:color w:val="auto"/>
        </w:rPr>
      </w:pPr>
      <w:r w:rsidRPr="00FF7F46">
        <w:rPr>
          <w:color w:val="auto"/>
        </w:rPr>
        <w:t>(2)</w:t>
      </w:r>
    </w:p>
    <w:p w14:paraId="6B1232A4" w14:textId="534DCC8E" w:rsidR="00E15048" w:rsidRPr="00FF7F46" w:rsidRDefault="00E15048" w:rsidP="00942DEF">
      <w:pPr>
        <w:pStyle w:val="questionlevel-1"/>
        <w:ind w:right="567" w:firstLine="0"/>
      </w:pPr>
      <w:r w:rsidRPr="00FF7F46">
        <w:t xml:space="preserve">A second machine makes larger packets of crisps of </w:t>
      </w:r>
      <w:r w:rsidR="00B271CA" w:rsidRPr="00FF7F46">
        <w:t>weight</w:t>
      </w:r>
      <w:r w:rsidRPr="00FF7F46">
        <w:t xml:space="preserve"> </w:t>
      </w:r>
      <w:r w:rsidRPr="00FF7F46">
        <w:rPr>
          <w:i/>
          <w:iCs/>
        </w:rPr>
        <w:t>Y</w:t>
      </w:r>
      <w:r w:rsidRPr="00FF7F46">
        <w:t xml:space="preserve"> grams, where </w:t>
      </w:r>
      <w:r w:rsidRPr="00FF7F46">
        <w:rPr>
          <w:i/>
          <w:iCs/>
        </w:rPr>
        <w:t>Y</w:t>
      </w:r>
      <w:r w:rsidRPr="00FF7F46">
        <w:t xml:space="preserve"> is normally distributed with standard deviation 7.5 g</w:t>
      </w:r>
    </w:p>
    <w:p w14:paraId="342DA102" w14:textId="2D484961" w:rsidR="00E15048" w:rsidRPr="00FF7F46" w:rsidRDefault="00E15048" w:rsidP="00E15048">
      <w:pPr>
        <w:pStyle w:val="questionlevel-1"/>
        <w:ind w:right="510" w:firstLine="0"/>
      </w:pPr>
      <w:r w:rsidRPr="00FF7F46">
        <w:t xml:space="preserve">A manager believes that the mean </w:t>
      </w:r>
      <w:r w:rsidR="00B271CA" w:rsidRPr="00FF7F46">
        <w:t>weight</w:t>
      </w:r>
      <w:r w:rsidRPr="00FF7F46">
        <w:t xml:space="preserve"> of crisps </w:t>
      </w:r>
      <w:r w:rsidR="00B271CA" w:rsidRPr="00FF7F46">
        <w:t xml:space="preserve">put into each packet is greater         </w:t>
      </w:r>
      <w:r w:rsidRPr="00FF7F46">
        <w:t>than 175 g</w:t>
      </w:r>
    </w:p>
    <w:p w14:paraId="5586A510" w14:textId="14559430" w:rsidR="00E15048" w:rsidRPr="00FF7F46" w:rsidRDefault="00E15048" w:rsidP="00942DEF">
      <w:pPr>
        <w:pStyle w:val="questionlevel-1"/>
        <w:ind w:right="567" w:firstLine="0"/>
      </w:pPr>
      <w:r w:rsidRPr="00FF7F46">
        <w:t xml:space="preserve">A random sample of 10 packets from this second machine was found to have a mean </w:t>
      </w:r>
      <w:r w:rsidR="00B271CA" w:rsidRPr="00FF7F46">
        <w:t>weight</w:t>
      </w:r>
      <w:r w:rsidRPr="00FF7F46">
        <w:t xml:space="preserve"> of crisps of 178.5 g</w:t>
      </w:r>
    </w:p>
    <w:p w14:paraId="297740C3" w14:textId="5A0C6354" w:rsidR="00E15048" w:rsidRPr="00FF7F46" w:rsidRDefault="00E15048" w:rsidP="00E15048">
      <w:pPr>
        <w:pStyle w:val="questionlevel-2"/>
      </w:pPr>
      <w:r w:rsidRPr="00FF7F46">
        <w:tab/>
        <w:t>(c)</w:t>
      </w:r>
      <w:r w:rsidRPr="00FF7F46">
        <w:tab/>
        <w:t xml:space="preserve">Test whether or not the mean </w:t>
      </w:r>
      <w:r w:rsidR="00B271CA" w:rsidRPr="00FF7F46">
        <w:t>weight</w:t>
      </w:r>
      <w:r w:rsidRPr="00FF7F46">
        <w:t xml:space="preserve"> of crisps in larger packets, filled by the second machine, is greater than 175 g</w:t>
      </w:r>
    </w:p>
    <w:p w14:paraId="5EFC4C88" w14:textId="77777777" w:rsidR="00E15048" w:rsidRPr="00635E72" w:rsidRDefault="00E15048" w:rsidP="00E15048">
      <w:pPr>
        <w:pStyle w:val="questionlevel-2"/>
        <w:spacing w:before="0"/>
      </w:pPr>
      <w:r w:rsidRPr="00FF7F46">
        <w:tab/>
      </w:r>
      <w:r w:rsidRPr="00FF7F46">
        <w:tab/>
        <w:t xml:space="preserve">State your hypotheses clearly and use a 5% level </w:t>
      </w:r>
      <w:r>
        <w:t>of significance.</w:t>
      </w:r>
    </w:p>
    <w:p w14:paraId="1010F97E" w14:textId="77777777" w:rsidR="00E15048" w:rsidRPr="00F4495E" w:rsidRDefault="00E15048" w:rsidP="00E15048">
      <w:pPr>
        <w:pStyle w:val="partmarks"/>
      </w:pPr>
      <w:r w:rsidRPr="00F4495E">
        <w:t>(5)</w:t>
      </w:r>
    </w:p>
    <w:p w14:paraId="76400274" w14:textId="77777777" w:rsidR="00E15048" w:rsidRDefault="00E15048" w:rsidP="00E15048">
      <w:pPr>
        <w:pStyle w:val="totalmarks"/>
      </w:pPr>
      <w:r w:rsidRPr="009D67E0">
        <w:t xml:space="preserve">(Total for Question </w:t>
      </w:r>
      <w:r>
        <w:t>10</w:t>
      </w:r>
      <w:r w:rsidRPr="009D67E0">
        <w:t xml:space="preserve"> is </w:t>
      </w:r>
      <w:r>
        <w:t>12</w:t>
      </w:r>
      <w:r w:rsidRPr="009D67E0">
        <w:t xml:space="preserve"> marks)</w:t>
      </w:r>
    </w:p>
    <w:p w14:paraId="4628E1DD" w14:textId="70AD4E07" w:rsidR="005C25CA" w:rsidRDefault="005C25CA">
      <w:pPr>
        <w:suppressAutoHyphens w:val="0"/>
        <w:spacing w:before="0" w:after="160" w:line="259" w:lineRule="auto"/>
        <w:ind w:right="0"/>
      </w:pPr>
      <w:r>
        <w:br w:type="page"/>
      </w:r>
    </w:p>
    <w:p w14:paraId="2271D987" w14:textId="77777777" w:rsidR="005C25CA" w:rsidRPr="005C25CA" w:rsidRDefault="005C25CA" w:rsidP="005C25CA">
      <w:pPr>
        <w:pStyle w:val="questionlevel-1"/>
      </w:pPr>
      <w:r w:rsidRPr="005C25CA">
        <w:rPr>
          <w:b/>
          <w:bCs/>
        </w:rPr>
        <w:lastRenderedPageBreak/>
        <w:t>11.</w:t>
      </w:r>
      <w:r w:rsidRPr="005C25CA">
        <w:tab/>
        <w:t xml:space="preserve">A village fete has a stall with a game called ‘hook-a-duck’. </w:t>
      </w:r>
    </w:p>
    <w:p w14:paraId="04B2DCEC" w14:textId="77777777" w:rsidR="005C25CA" w:rsidRDefault="005C25CA" w:rsidP="005C25CA">
      <w:pPr>
        <w:pStyle w:val="questionlevel-1"/>
        <w:tabs>
          <w:tab w:val="left" w:pos="374"/>
        </w:tabs>
        <w:spacing w:before="0"/>
        <w:ind w:left="0" w:right="0" w:hanging="550"/>
      </w:pPr>
      <w:r w:rsidRPr="005C25CA">
        <w:tab/>
      </w:r>
      <w:r w:rsidRPr="005C25CA">
        <w:tab/>
        <w:t xml:space="preserve">Players use a hook </w:t>
      </w:r>
      <w:r>
        <w:t xml:space="preserve">on the end of a piece of string to catch a plastic duck floating in a pool. </w:t>
      </w:r>
    </w:p>
    <w:p w14:paraId="5CD20B25" w14:textId="77777777" w:rsidR="005C25CA" w:rsidRDefault="005C25CA" w:rsidP="005C25CA">
      <w:pPr>
        <w:pStyle w:val="questionlevel-1"/>
        <w:tabs>
          <w:tab w:val="left" w:pos="374"/>
        </w:tabs>
        <w:spacing w:before="0"/>
        <w:ind w:left="0" w:right="0" w:hanging="550"/>
      </w:pPr>
      <w:r>
        <w:tab/>
      </w:r>
      <w:r>
        <w:tab/>
      </w:r>
      <w:r w:rsidRPr="00012A90">
        <w:t xml:space="preserve">Each duck looks the same but has </w:t>
      </w:r>
      <w:r>
        <w:t>a number written on the bottom; 1, 2, 3 or 4</w:t>
      </w:r>
    </w:p>
    <w:p w14:paraId="01027A3D" w14:textId="77777777" w:rsidR="005C25CA" w:rsidRDefault="005C25CA" w:rsidP="005C25CA">
      <w:pPr>
        <w:pStyle w:val="questionlevel-1"/>
        <w:tabs>
          <w:tab w:val="left" w:pos="374"/>
        </w:tabs>
        <w:spacing w:before="0"/>
        <w:ind w:left="0" w:right="0" w:hanging="550"/>
      </w:pPr>
      <w:r>
        <w:tab/>
      </w:r>
      <w:r>
        <w:tab/>
        <w:t>There are 20 ducks in the pool, 5 with each number.</w:t>
      </w:r>
    </w:p>
    <w:p w14:paraId="571829EF" w14:textId="77777777" w:rsidR="005C25CA" w:rsidRDefault="005C25CA" w:rsidP="005C25CA">
      <w:pPr>
        <w:pStyle w:val="questionlevel-1"/>
        <w:ind w:firstLine="0"/>
      </w:pPr>
      <w:r>
        <w:t>Each time a duck is hooked it is put back in the pool ready for the next player.</w:t>
      </w:r>
    </w:p>
    <w:p w14:paraId="550DA35F" w14:textId="77777777" w:rsidR="005C25CA" w:rsidRDefault="005C25CA" w:rsidP="005C25CA">
      <w:pPr>
        <w:pStyle w:val="questionlevel-2"/>
        <w:spacing w:before="0"/>
        <w:ind w:left="0" w:right="0" w:firstLine="0"/>
      </w:pPr>
    </w:p>
    <w:p w14:paraId="074147E2" w14:textId="77777777" w:rsidR="005C25CA" w:rsidRDefault="005C25CA" w:rsidP="005C25CA">
      <w:pPr>
        <w:pStyle w:val="questionlevel-2"/>
      </w:pPr>
      <w:r>
        <w:tab/>
        <w:t>(a) State the distribution which may be used to model the number on a duck hooked by a randomly selected player.</w:t>
      </w:r>
    </w:p>
    <w:p w14:paraId="6E6F70CE" w14:textId="77777777" w:rsidR="005C25CA" w:rsidRDefault="005C25CA" w:rsidP="005C25CA">
      <w:pPr>
        <w:pStyle w:val="partmarks"/>
      </w:pPr>
      <w:r>
        <w:t>(1)</w:t>
      </w:r>
    </w:p>
    <w:p w14:paraId="44478885" w14:textId="77777777" w:rsidR="005C25CA" w:rsidRDefault="005C25CA" w:rsidP="005C25CA">
      <w:pPr>
        <w:pStyle w:val="questionlevel-2"/>
      </w:pPr>
      <w:r>
        <w:tab/>
        <w:t xml:space="preserve">Calculate the probability that of the first 3 ducks hooked, </w:t>
      </w:r>
    </w:p>
    <w:p w14:paraId="074D2F8F" w14:textId="77777777" w:rsidR="005C25CA" w:rsidRDefault="005C25CA" w:rsidP="005C25CA">
      <w:pPr>
        <w:pStyle w:val="questionlevel-2"/>
      </w:pPr>
      <w:r>
        <w:tab/>
        <w:t>(b) all 3 have the same number,</w:t>
      </w:r>
    </w:p>
    <w:p w14:paraId="3726413D" w14:textId="77777777" w:rsidR="005C25CA" w:rsidRDefault="005C25CA" w:rsidP="005C25CA">
      <w:pPr>
        <w:pStyle w:val="partmarks"/>
      </w:pPr>
      <w:r>
        <w:t>(2)</w:t>
      </w:r>
    </w:p>
    <w:p w14:paraId="51A19527" w14:textId="77777777" w:rsidR="005C25CA" w:rsidRDefault="005C25CA" w:rsidP="005C25CA">
      <w:pPr>
        <w:pStyle w:val="questionlevel-2"/>
      </w:pPr>
      <w:r>
        <w:tab/>
        <w:t>(c) exactly 2 of them have the same number.</w:t>
      </w:r>
    </w:p>
    <w:p w14:paraId="3EE3EAC2" w14:textId="77777777" w:rsidR="005C25CA" w:rsidRDefault="005C25CA" w:rsidP="005C25CA">
      <w:pPr>
        <w:pStyle w:val="partmarks"/>
      </w:pPr>
      <w:r>
        <w:t>(3)</w:t>
      </w:r>
    </w:p>
    <w:p w14:paraId="48B1FC67" w14:textId="77777777" w:rsidR="005C25CA" w:rsidRDefault="005C25CA" w:rsidP="005C25CA">
      <w:pPr>
        <w:pStyle w:val="questionlevel-1"/>
        <w:ind w:firstLine="0"/>
      </w:pPr>
      <w:r>
        <w:t>During the day 200 ducks are hooked.</w:t>
      </w:r>
    </w:p>
    <w:p w14:paraId="6F2CD2C8" w14:textId="77777777" w:rsidR="005C25CA" w:rsidRDefault="005C25CA" w:rsidP="005C25CA">
      <w:pPr>
        <w:tabs>
          <w:tab w:val="left" w:pos="374"/>
        </w:tabs>
        <w:spacing w:before="0"/>
        <w:ind w:left="369" w:right="0"/>
        <w:rPr>
          <w:bCs/>
        </w:rPr>
      </w:pPr>
      <w:r>
        <w:rPr>
          <w:bCs/>
        </w:rPr>
        <w:tab/>
        <w:t xml:space="preserve">The random variable </w:t>
      </w:r>
      <w:r>
        <w:rPr>
          <w:bCs/>
          <w:i/>
          <w:iCs/>
        </w:rPr>
        <w:t>X</w:t>
      </w:r>
      <w:r>
        <w:rPr>
          <w:bCs/>
        </w:rPr>
        <w:t xml:space="preserve"> is defined as the number of ducks out of 200 that have an even number.</w:t>
      </w:r>
    </w:p>
    <w:p w14:paraId="259F3AEB" w14:textId="77777777" w:rsidR="005C25CA" w:rsidRDefault="005C25CA" w:rsidP="005C25CA">
      <w:pPr>
        <w:pStyle w:val="questionlevel-2"/>
      </w:pPr>
      <w:r>
        <w:tab/>
        <w:t xml:space="preserve">(d) State an appropriate distribution which may be used to model the random variable </w:t>
      </w:r>
      <w:r>
        <w:rPr>
          <w:i/>
          <w:iCs/>
        </w:rPr>
        <w:t>X.</w:t>
      </w:r>
    </w:p>
    <w:p w14:paraId="68A41160" w14:textId="77777777" w:rsidR="005C25CA" w:rsidRPr="0072781D" w:rsidRDefault="005C25CA" w:rsidP="005C25CA">
      <w:pPr>
        <w:pStyle w:val="partmarks"/>
      </w:pPr>
      <w:r w:rsidRPr="0072781D">
        <w:t>(1)</w:t>
      </w:r>
    </w:p>
    <w:p w14:paraId="793B7F11" w14:textId="77777777" w:rsidR="005C25CA" w:rsidRDefault="005C25CA" w:rsidP="005C25CA">
      <w:pPr>
        <w:pStyle w:val="questionlevel-2"/>
      </w:pPr>
      <w:r>
        <w:tab/>
        <w:t>(e) State a necessary assumption about hooking the ducks which must be true for this distribution to be a good model.</w:t>
      </w:r>
    </w:p>
    <w:p w14:paraId="7A869E4B" w14:textId="77777777" w:rsidR="005C25CA" w:rsidRPr="0072781D" w:rsidRDefault="005C25CA" w:rsidP="005C25CA">
      <w:pPr>
        <w:pStyle w:val="partmarks"/>
      </w:pPr>
      <w:r>
        <w:t>(1)</w:t>
      </w:r>
    </w:p>
    <w:p w14:paraId="19738B79" w14:textId="77777777" w:rsidR="005C25CA" w:rsidRPr="00012A90" w:rsidRDefault="005C25CA" w:rsidP="005C25CA">
      <w:pPr>
        <w:pStyle w:val="questionlevel-2"/>
      </w:pPr>
      <w:r>
        <w:tab/>
      </w:r>
      <w:r w:rsidRPr="00012A90">
        <w:t>(f) Use this model to calculate the probability that, out of the 200 ducks hooked that day, at least 110 ducks have even numbers.</w:t>
      </w:r>
    </w:p>
    <w:p w14:paraId="00BA6DEA" w14:textId="77777777" w:rsidR="005C25CA" w:rsidRPr="00012A90" w:rsidRDefault="005C25CA" w:rsidP="005C25CA">
      <w:pPr>
        <w:pStyle w:val="partmarks"/>
      </w:pPr>
      <w:r w:rsidRPr="00012A90">
        <w:t>(2)</w:t>
      </w:r>
    </w:p>
    <w:p w14:paraId="0B174C07" w14:textId="77777777" w:rsidR="005C25CA" w:rsidRPr="00012A90" w:rsidRDefault="005C25CA" w:rsidP="005C25CA">
      <w:pPr>
        <w:pStyle w:val="questionlevel-1"/>
        <w:ind w:firstLine="0"/>
      </w:pPr>
      <w:r w:rsidRPr="00012A90">
        <w:t>Jamie suggests using a normal approximation to estimate P(</w:t>
      </w:r>
      <w:r w:rsidRPr="00012A90">
        <w:rPr>
          <w:i/>
        </w:rPr>
        <w:t>X</w:t>
      </w:r>
      <w:r w:rsidRPr="006A3201">
        <w:t xml:space="preserve"> </w:t>
      </w:r>
      <w:r w:rsidRPr="006A3201">
        <w:sym w:font="Euclid Math Two" w:char="F085"/>
      </w:r>
      <w:r w:rsidRPr="00012A90">
        <w:t>110)</w:t>
      </w:r>
    </w:p>
    <w:p w14:paraId="17CC6DDB" w14:textId="77777777" w:rsidR="005C25CA" w:rsidRPr="00012A90" w:rsidRDefault="005C25CA" w:rsidP="005C25CA">
      <w:pPr>
        <w:pStyle w:val="questionlevel-2"/>
      </w:pPr>
      <w:r>
        <w:tab/>
      </w:r>
      <w:r w:rsidRPr="00012A90">
        <w:t>(g) State, giving a reason, whether or not this suggestion is reasonable.</w:t>
      </w:r>
    </w:p>
    <w:p w14:paraId="189F2A37" w14:textId="77777777" w:rsidR="005C25CA" w:rsidRPr="00012A90" w:rsidRDefault="005C25CA" w:rsidP="005C25CA">
      <w:pPr>
        <w:pStyle w:val="partmarks"/>
      </w:pPr>
      <w:r w:rsidRPr="00012A90">
        <w:t>(1)</w:t>
      </w:r>
    </w:p>
    <w:p w14:paraId="2D232BED" w14:textId="77777777" w:rsidR="005C25CA" w:rsidRPr="0051556F" w:rsidRDefault="005C25CA" w:rsidP="005C25CA">
      <w:pPr>
        <w:pStyle w:val="questionlevel-2"/>
        <w:rPr>
          <w:color w:val="7030A0"/>
        </w:rPr>
      </w:pPr>
      <w:r>
        <w:rPr>
          <w:bCs/>
        </w:rPr>
        <w:tab/>
      </w:r>
      <w:r w:rsidRPr="00012A90">
        <w:rPr>
          <w:bCs/>
        </w:rPr>
        <w:t xml:space="preserve">(h) </w:t>
      </w:r>
      <w:r w:rsidRPr="00012A90">
        <w:t>Calculate the error in using Jamie’s suggestion</w:t>
      </w:r>
      <w:r>
        <w:rPr>
          <w:color w:val="7030A0"/>
        </w:rPr>
        <w:t>.</w:t>
      </w:r>
    </w:p>
    <w:p w14:paraId="3958FE2C" w14:textId="77777777" w:rsidR="005C25CA" w:rsidRDefault="005C25CA" w:rsidP="005C25CA">
      <w:pPr>
        <w:pStyle w:val="questionlevel-2"/>
        <w:spacing w:before="0"/>
        <w:ind w:right="680"/>
      </w:pPr>
      <w:r>
        <w:tab/>
      </w:r>
      <w:r>
        <w:tab/>
        <w:t>You should show your working clearly and give your answer to 2 significant figures.</w:t>
      </w:r>
    </w:p>
    <w:p w14:paraId="261BC2BA" w14:textId="77777777" w:rsidR="005C25CA" w:rsidRPr="0072781D" w:rsidRDefault="005C25CA" w:rsidP="005C25CA">
      <w:pPr>
        <w:pStyle w:val="partmarks"/>
      </w:pPr>
      <w:r w:rsidRPr="0072781D">
        <w:t>(</w:t>
      </w:r>
      <w:r>
        <w:t>4</w:t>
      </w:r>
      <w:r w:rsidRPr="0072781D">
        <w:t>)</w:t>
      </w:r>
    </w:p>
    <w:p w14:paraId="120A288C" w14:textId="77777777" w:rsidR="005C25CA" w:rsidRPr="003D34ED" w:rsidRDefault="005C25CA" w:rsidP="005C25CA">
      <w:pPr>
        <w:pStyle w:val="totalmarks"/>
      </w:pPr>
      <w:r w:rsidRPr="00012A90">
        <w:t xml:space="preserve">(Total for Question </w:t>
      </w:r>
      <w:r>
        <w:t>11</w:t>
      </w:r>
      <w:r w:rsidRPr="00012A90">
        <w:t xml:space="preserve"> is 15 marks)</w:t>
      </w:r>
    </w:p>
    <w:p w14:paraId="439767B1" w14:textId="77777777" w:rsidR="00A628CC" w:rsidRPr="006E6A29" w:rsidRDefault="00A628CC" w:rsidP="00E15048">
      <w:pPr>
        <w:pStyle w:val="questionlevel-1"/>
      </w:pPr>
    </w:p>
    <w:sectPr w:rsidR="00A628CC" w:rsidRPr="006E6A29" w:rsidSect="008B507A">
      <w:footerReference w:type="first" r:id="rId18"/>
      <w:pgSz w:w="11906" w:h="16838"/>
      <w:pgMar w:top="1134" w:right="1440" w:bottom="1440" w:left="85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2586C5" w14:textId="77777777" w:rsidR="00576E98" w:rsidRDefault="00576E98" w:rsidP="00280F74">
      <w:pPr>
        <w:spacing w:before="0"/>
      </w:pPr>
      <w:r>
        <w:separator/>
      </w:r>
    </w:p>
  </w:endnote>
  <w:endnote w:type="continuationSeparator" w:id="0">
    <w:p w14:paraId="4B3BD4C2" w14:textId="77777777" w:rsidR="00576E98" w:rsidRDefault="00576E98" w:rsidP="00280F74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Fraktur">
    <w:panose1 w:val="03010601010101010101"/>
    <w:charset w:val="00"/>
    <w:family w:val="script"/>
    <w:pitch w:val="variable"/>
    <w:sig w:usb0="80000003" w:usb1="10000008" w:usb2="00000000" w:usb3="00000000" w:csb0="80000001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DCD137" w14:textId="19068D0F" w:rsidR="00AB631C" w:rsidRDefault="00AB631C">
    <w:pPr>
      <w:pStyle w:val="Footer"/>
    </w:pPr>
    <w:r>
      <w:rPr>
        <w:rFonts w:ascii="Arial" w:hAnsi="Arial" w:cs="Arial"/>
        <w:sz w:val="20"/>
        <w:szCs w:val="20"/>
      </w:rPr>
      <w:t>GCE Statistics (9MA0)</w:t>
    </w:r>
    <w:r>
      <w:rPr>
        <w:rFonts w:ascii="Arial" w:hAnsi="Arial" w:cs="Arial"/>
        <w:sz w:val="20"/>
        <w:szCs w:val="20"/>
      </w:rPr>
      <w:tab/>
    </w:r>
    <w:r>
      <w:rPr>
        <w:rStyle w:val="PageNumber"/>
        <w:rFonts w:ascii="Arial" w:hAnsi="Arial" w:cs="Arial"/>
        <w:sz w:val="20"/>
        <w:szCs w:val="20"/>
      </w:rPr>
      <w:fldChar w:fldCharType="begin"/>
    </w:r>
    <w:r>
      <w:rPr>
        <w:rStyle w:val="PageNumber"/>
        <w:rFonts w:ascii="Arial" w:hAnsi="Arial" w:cs="Arial"/>
        <w:sz w:val="20"/>
        <w:szCs w:val="20"/>
      </w:rPr>
      <w:instrText xml:space="preserve"> PAGE </w:instrText>
    </w:r>
    <w:r>
      <w:rPr>
        <w:rStyle w:val="PageNumber"/>
        <w:rFonts w:ascii="Arial" w:hAnsi="Arial" w:cs="Arial"/>
        <w:sz w:val="20"/>
        <w:szCs w:val="20"/>
      </w:rPr>
      <w:fldChar w:fldCharType="separate"/>
    </w:r>
    <w:r w:rsidR="00632C7D">
      <w:rPr>
        <w:rStyle w:val="PageNumber"/>
        <w:rFonts w:ascii="Arial" w:hAnsi="Arial" w:cs="Arial"/>
        <w:noProof/>
        <w:sz w:val="20"/>
        <w:szCs w:val="20"/>
      </w:rPr>
      <w:t>12</w:t>
    </w:r>
    <w:r>
      <w:rPr>
        <w:rStyle w:val="PageNumber"/>
        <w:rFonts w:ascii="Arial" w:hAnsi="Arial" w:cs="Arial"/>
        <w:sz w:val="20"/>
        <w:szCs w:val="20"/>
      </w:rPr>
      <w:fldChar w:fldCharType="end"/>
    </w:r>
    <w:r>
      <w:rPr>
        <w:rStyle w:val="PageNumber"/>
        <w:rFonts w:ascii="Arial" w:hAnsi="Arial" w:cs="Arial"/>
        <w:sz w:val="20"/>
        <w:szCs w:val="20"/>
      </w:rPr>
      <w:tab/>
      <w:t>Practice Questions (Autumn 2020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13FB9E" w14:textId="77777777" w:rsidR="00AB631C" w:rsidRPr="00133D3D" w:rsidRDefault="00AB631C" w:rsidP="004C1AC7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before="0"/>
      <w:rPr>
        <w:i/>
        <w:iCs/>
        <w:sz w:val="18"/>
        <w:szCs w:val="18"/>
      </w:rPr>
    </w:pPr>
    <w:r w:rsidRPr="00133D3D">
      <w:rPr>
        <w:sz w:val="18"/>
        <w:szCs w:val="18"/>
      </w:rPr>
      <w:t>This publication may only be reproduced in accordance with Pearson Education Limited copyright policy.</w:t>
    </w:r>
  </w:p>
  <w:p w14:paraId="0EA8DB8E" w14:textId="77777777" w:rsidR="00AB631C" w:rsidRPr="00690372" w:rsidRDefault="00AB631C" w:rsidP="004C1AC7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before="0"/>
      <w:rPr>
        <w:sz w:val="18"/>
        <w:szCs w:val="18"/>
      </w:rPr>
    </w:pPr>
    <w:r w:rsidRPr="00133D3D">
      <w:rPr>
        <w:sz w:val="18"/>
        <w:szCs w:val="18"/>
      </w:rPr>
      <w:t>©2020 Pearson Education Limited.</w:t>
    </w:r>
  </w:p>
  <w:p w14:paraId="7FEDBB60" w14:textId="77777777" w:rsidR="00AB631C" w:rsidRDefault="00AB631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D3741B" w14:textId="6B46DFDA" w:rsidR="00AB631C" w:rsidRDefault="00AB631C" w:rsidP="004C1AC7">
    <w:pPr>
      <w:pStyle w:val="Footer"/>
    </w:pPr>
    <w:r>
      <w:rPr>
        <w:rFonts w:ascii="Arial" w:hAnsi="Arial" w:cs="Arial"/>
        <w:sz w:val="20"/>
        <w:szCs w:val="20"/>
      </w:rPr>
      <w:t>GCE Statistics (9MA0)</w:t>
    </w:r>
    <w:r>
      <w:rPr>
        <w:rFonts w:ascii="Arial" w:hAnsi="Arial" w:cs="Arial"/>
        <w:sz w:val="20"/>
        <w:szCs w:val="20"/>
      </w:rPr>
      <w:tab/>
    </w:r>
    <w:r>
      <w:rPr>
        <w:rStyle w:val="PageNumber"/>
        <w:rFonts w:ascii="Arial" w:hAnsi="Arial" w:cs="Arial"/>
        <w:sz w:val="20"/>
        <w:szCs w:val="20"/>
      </w:rPr>
      <w:fldChar w:fldCharType="begin"/>
    </w:r>
    <w:r>
      <w:rPr>
        <w:rStyle w:val="PageNumber"/>
        <w:rFonts w:ascii="Arial" w:hAnsi="Arial" w:cs="Arial"/>
        <w:sz w:val="20"/>
        <w:szCs w:val="20"/>
      </w:rPr>
      <w:instrText xml:space="preserve"> PAGE </w:instrText>
    </w:r>
    <w:r>
      <w:rPr>
        <w:rStyle w:val="PageNumber"/>
        <w:rFonts w:ascii="Arial" w:hAnsi="Arial" w:cs="Arial"/>
        <w:sz w:val="20"/>
        <w:szCs w:val="20"/>
      </w:rPr>
      <w:fldChar w:fldCharType="separate"/>
    </w:r>
    <w:r w:rsidR="004C1662">
      <w:rPr>
        <w:rStyle w:val="PageNumber"/>
        <w:rFonts w:ascii="Arial" w:hAnsi="Arial" w:cs="Arial"/>
        <w:noProof/>
        <w:sz w:val="20"/>
        <w:szCs w:val="20"/>
      </w:rPr>
      <w:t>1</w:t>
    </w:r>
    <w:r>
      <w:rPr>
        <w:rStyle w:val="PageNumber"/>
        <w:rFonts w:ascii="Arial" w:hAnsi="Arial" w:cs="Arial"/>
        <w:sz w:val="20"/>
        <w:szCs w:val="20"/>
      </w:rPr>
      <w:fldChar w:fldCharType="end"/>
    </w:r>
    <w:r>
      <w:rPr>
        <w:rStyle w:val="PageNumber"/>
        <w:rFonts w:ascii="Arial" w:hAnsi="Arial" w:cs="Arial"/>
        <w:sz w:val="20"/>
        <w:szCs w:val="20"/>
      </w:rPr>
      <w:tab/>
      <w:t>Practice Questions (Autumn 2020)</w:t>
    </w:r>
  </w:p>
  <w:p w14:paraId="3A556517" w14:textId="77777777" w:rsidR="00AB631C" w:rsidRDefault="00AB63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B1CE75" w14:textId="77777777" w:rsidR="00576E98" w:rsidRDefault="00576E98" w:rsidP="00280F74">
      <w:pPr>
        <w:spacing w:before="0"/>
      </w:pPr>
      <w:r>
        <w:separator/>
      </w:r>
    </w:p>
  </w:footnote>
  <w:footnote w:type="continuationSeparator" w:id="0">
    <w:p w14:paraId="71CC3C72" w14:textId="77777777" w:rsidR="00576E98" w:rsidRDefault="00576E98" w:rsidP="00280F74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0331BF"/>
    <w:multiLevelType w:val="hybridMultilevel"/>
    <w:tmpl w:val="C6C27542"/>
    <w:lvl w:ilvl="0" w:tplc="8D429972">
      <w:start w:val="1"/>
      <w:numFmt w:val="lowerLetter"/>
      <w:lvlText w:val="(%1)"/>
      <w:lvlJc w:val="left"/>
      <w:pPr>
        <w:ind w:left="378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098" w:hanging="360"/>
      </w:pPr>
    </w:lvl>
    <w:lvl w:ilvl="2" w:tplc="0809001B" w:tentative="1">
      <w:start w:val="1"/>
      <w:numFmt w:val="lowerRoman"/>
      <w:lvlText w:val="%3."/>
      <w:lvlJc w:val="right"/>
      <w:pPr>
        <w:ind w:left="1818" w:hanging="180"/>
      </w:pPr>
    </w:lvl>
    <w:lvl w:ilvl="3" w:tplc="0809000F" w:tentative="1">
      <w:start w:val="1"/>
      <w:numFmt w:val="decimal"/>
      <w:lvlText w:val="%4."/>
      <w:lvlJc w:val="left"/>
      <w:pPr>
        <w:ind w:left="2538" w:hanging="360"/>
      </w:pPr>
    </w:lvl>
    <w:lvl w:ilvl="4" w:tplc="08090019" w:tentative="1">
      <w:start w:val="1"/>
      <w:numFmt w:val="lowerLetter"/>
      <w:lvlText w:val="%5."/>
      <w:lvlJc w:val="left"/>
      <w:pPr>
        <w:ind w:left="3258" w:hanging="360"/>
      </w:pPr>
    </w:lvl>
    <w:lvl w:ilvl="5" w:tplc="0809001B" w:tentative="1">
      <w:start w:val="1"/>
      <w:numFmt w:val="lowerRoman"/>
      <w:lvlText w:val="%6."/>
      <w:lvlJc w:val="right"/>
      <w:pPr>
        <w:ind w:left="3978" w:hanging="180"/>
      </w:pPr>
    </w:lvl>
    <w:lvl w:ilvl="6" w:tplc="0809000F" w:tentative="1">
      <w:start w:val="1"/>
      <w:numFmt w:val="decimal"/>
      <w:lvlText w:val="%7."/>
      <w:lvlJc w:val="left"/>
      <w:pPr>
        <w:ind w:left="4698" w:hanging="360"/>
      </w:pPr>
    </w:lvl>
    <w:lvl w:ilvl="7" w:tplc="08090019" w:tentative="1">
      <w:start w:val="1"/>
      <w:numFmt w:val="lowerLetter"/>
      <w:lvlText w:val="%8."/>
      <w:lvlJc w:val="left"/>
      <w:pPr>
        <w:ind w:left="5418" w:hanging="360"/>
      </w:pPr>
    </w:lvl>
    <w:lvl w:ilvl="8" w:tplc="0809001B" w:tentative="1">
      <w:start w:val="1"/>
      <w:numFmt w:val="lowerRoman"/>
      <w:lvlText w:val="%9."/>
      <w:lvlJc w:val="right"/>
      <w:pPr>
        <w:ind w:left="6138" w:hanging="180"/>
      </w:pPr>
    </w:lvl>
  </w:abstractNum>
  <w:abstractNum w:abstractNumId="1" w15:restartNumberingAfterBreak="0">
    <w:nsid w:val="18650190"/>
    <w:multiLevelType w:val="hybridMultilevel"/>
    <w:tmpl w:val="CAE664EE"/>
    <w:lvl w:ilvl="0" w:tplc="AE80FC62">
      <w:start w:val="1"/>
      <w:numFmt w:val="lowerLetter"/>
      <w:lvlText w:val="(%1)"/>
      <w:lvlJc w:val="left"/>
      <w:pPr>
        <w:ind w:left="121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30" w:hanging="360"/>
      </w:pPr>
    </w:lvl>
    <w:lvl w:ilvl="2" w:tplc="0809001B" w:tentative="1">
      <w:start w:val="1"/>
      <w:numFmt w:val="lowerRoman"/>
      <w:lvlText w:val="%3."/>
      <w:lvlJc w:val="right"/>
      <w:pPr>
        <w:ind w:left="2650" w:hanging="180"/>
      </w:pPr>
    </w:lvl>
    <w:lvl w:ilvl="3" w:tplc="0809000F" w:tentative="1">
      <w:start w:val="1"/>
      <w:numFmt w:val="decimal"/>
      <w:lvlText w:val="%4."/>
      <w:lvlJc w:val="left"/>
      <w:pPr>
        <w:ind w:left="3370" w:hanging="360"/>
      </w:pPr>
    </w:lvl>
    <w:lvl w:ilvl="4" w:tplc="08090019" w:tentative="1">
      <w:start w:val="1"/>
      <w:numFmt w:val="lowerLetter"/>
      <w:lvlText w:val="%5."/>
      <w:lvlJc w:val="left"/>
      <w:pPr>
        <w:ind w:left="4090" w:hanging="360"/>
      </w:pPr>
    </w:lvl>
    <w:lvl w:ilvl="5" w:tplc="0809001B" w:tentative="1">
      <w:start w:val="1"/>
      <w:numFmt w:val="lowerRoman"/>
      <w:lvlText w:val="%6."/>
      <w:lvlJc w:val="right"/>
      <w:pPr>
        <w:ind w:left="4810" w:hanging="180"/>
      </w:pPr>
    </w:lvl>
    <w:lvl w:ilvl="6" w:tplc="0809000F" w:tentative="1">
      <w:start w:val="1"/>
      <w:numFmt w:val="decimal"/>
      <w:lvlText w:val="%7."/>
      <w:lvlJc w:val="left"/>
      <w:pPr>
        <w:ind w:left="5530" w:hanging="360"/>
      </w:pPr>
    </w:lvl>
    <w:lvl w:ilvl="7" w:tplc="08090019" w:tentative="1">
      <w:start w:val="1"/>
      <w:numFmt w:val="lowerLetter"/>
      <w:lvlText w:val="%8."/>
      <w:lvlJc w:val="left"/>
      <w:pPr>
        <w:ind w:left="6250" w:hanging="360"/>
      </w:pPr>
    </w:lvl>
    <w:lvl w:ilvl="8" w:tplc="08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" w15:restartNumberingAfterBreak="0">
    <w:nsid w:val="19981A48"/>
    <w:multiLevelType w:val="hybridMultilevel"/>
    <w:tmpl w:val="80D63840"/>
    <w:lvl w:ilvl="0" w:tplc="A5EAAFF2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B890AB8"/>
    <w:multiLevelType w:val="hybridMultilevel"/>
    <w:tmpl w:val="BEC052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51C6D43"/>
    <w:multiLevelType w:val="hybridMultilevel"/>
    <w:tmpl w:val="DDF2489C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AE26B0F"/>
    <w:multiLevelType w:val="hybridMultilevel"/>
    <w:tmpl w:val="D5F6B9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DFE249B"/>
    <w:multiLevelType w:val="hybridMultilevel"/>
    <w:tmpl w:val="B35AF7D2"/>
    <w:lvl w:ilvl="0" w:tplc="28B28EB8">
      <w:start w:val="1"/>
      <w:numFmt w:val="lowerLetter"/>
      <w:lvlText w:val="(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2F4821BE"/>
    <w:multiLevelType w:val="hybridMultilevel"/>
    <w:tmpl w:val="96C21B74"/>
    <w:lvl w:ilvl="0" w:tplc="054EC33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2B76FC"/>
    <w:multiLevelType w:val="hybridMultilevel"/>
    <w:tmpl w:val="322662F4"/>
    <w:lvl w:ilvl="0" w:tplc="4C48CF9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6C200D"/>
    <w:multiLevelType w:val="hybridMultilevel"/>
    <w:tmpl w:val="B26C7A88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054FBE"/>
    <w:multiLevelType w:val="hybridMultilevel"/>
    <w:tmpl w:val="F3C0971A"/>
    <w:lvl w:ilvl="0" w:tplc="5D18B8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6C4AF0"/>
    <w:multiLevelType w:val="hybridMultilevel"/>
    <w:tmpl w:val="51B60D48"/>
    <w:lvl w:ilvl="0" w:tplc="08090001">
      <w:start w:val="1"/>
      <w:numFmt w:val="bullet"/>
      <w:lvlText w:val=""/>
      <w:lvlJc w:val="left"/>
      <w:pPr>
        <w:ind w:left="1449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9" w:hanging="360"/>
      </w:pPr>
      <w:rPr>
        <w:rFonts w:ascii="Wingdings" w:hAnsi="Wingdings" w:hint="default"/>
      </w:rPr>
    </w:lvl>
  </w:abstractNum>
  <w:abstractNum w:abstractNumId="12" w15:restartNumberingAfterBreak="0">
    <w:nsid w:val="553773FA"/>
    <w:multiLevelType w:val="hybridMultilevel"/>
    <w:tmpl w:val="3BE664B0"/>
    <w:lvl w:ilvl="0" w:tplc="8DB4D6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A814621"/>
    <w:multiLevelType w:val="hybridMultilevel"/>
    <w:tmpl w:val="78E09A66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cs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E076B9F"/>
    <w:multiLevelType w:val="hybridMultilevel"/>
    <w:tmpl w:val="F7F8B046"/>
    <w:lvl w:ilvl="0" w:tplc="8E0AA32A">
      <w:start w:val="1"/>
      <w:numFmt w:val="lowerLetter"/>
      <w:lvlText w:val="(%1)"/>
      <w:lvlJc w:val="left"/>
      <w:pPr>
        <w:ind w:left="5038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5758" w:hanging="360"/>
      </w:pPr>
    </w:lvl>
    <w:lvl w:ilvl="2" w:tplc="0809001B" w:tentative="1">
      <w:start w:val="1"/>
      <w:numFmt w:val="lowerRoman"/>
      <w:lvlText w:val="%3."/>
      <w:lvlJc w:val="right"/>
      <w:pPr>
        <w:ind w:left="6478" w:hanging="180"/>
      </w:pPr>
    </w:lvl>
    <w:lvl w:ilvl="3" w:tplc="0809000F" w:tentative="1">
      <w:start w:val="1"/>
      <w:numFmt w:val="decimal"/>
      <w:lvlText w:val="%4."/>
      <w:lvlJc w:val="left"/>
      <w:pPr>
        <w:ind w:left="7198" w:hanging="360"/>
      </w:pPr>
    </w:lvl>
    <w:lvl w:ilvl="4" w:tplc="08090019" w:tentative="1">
      <w:start w:val="1"/>
      <w:numFmt w:val="lowerLetter"/>
      <w:lvlText w:val="%5."/>
      <w:lvlJc w:val="left"/>
      <w:pPr>
        <w:ind w:left="7918" w:hanging="360"/>
      </w:pPr>
    </w:lvl>
    <w:lvl w:ilvl="5" w:tplc="0809001B" w:tentative="1">
      <w:start w:val="1"/>
      <w:numFmt w:val="lowerRoman"/>
      <w:lvlText w:val="%6."/>
      <w:lvlJc w:val="right"/>
      <w:pPr>
        <w:ind w:left="8638" w:hanging="180"/>
      </w:pPr>
    </w:lvl>
    <w:lvl w:ilvl="6" w:tplc="0809000F" w:tentative="1">
      <w:start w:val="1"/>
      <w:numFmt w:val="decimal"/>
      <w:lvlText w:val="%7."/>
      <w:lvlJc w:val="left"/>
      <w:pPr>
        <w:ind w:left="9358" w:hanging="360"/>
      </w:pPr>
    </w:lvl>
    <w:lvl w:ilvl="7" w:tplc="08090019" w:tentative="1">
      <w:start w:val="1"/>
      <w:numFmt w:val="lowerLetter"/>
      <w:lvlText w:val="%8."/>
      <w:lvlJc w:val="left"/>
      <w:pPr>
        <w:ind w:left="10078" w:hanging="360"/>
      </w:pPr>
    </w:lvl>
    <w:lvl w:ilvl="8" w:tplc="0809001B" w:tentative="1">
      <w:start w:val="1"/>
      <w:numFmt w:val="lowerRoman"/>
      <w:lvlText w:val="%9."/>
      <w:lvlJc w:val="right"/>
      <w:pPr>
        <w:ind w:left="10798" w:hanging="180"/>
      </w:pPr>
    </w:lvl>
  </w:abstractNum>
  <w:abstractNum w:abstractNumId="15" w15:restartNumberingAfterBreak="0">
    <w:nsid w:val="5FCF5A8F"/>
    <w:multiLevelType w:val="hybridMultilevel"/>
    <w:tmpl w:val="AEA8005C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645D15C1"/>
    <w:multiLevelType w:val="hybridMultilevel"/>
    <w:tmpl w:val="94609B6A"/>
    <w:lvl w:ilvl="0" w:tplc="08090001">
      <w:start w:val="1"/>
      <w:numFmt w:val="bullet"/>
      <w:lvlText w:val=""/>
      <w:lvlJc w:val="left"/>
      <w:pPr>
        <w:ind w:left="144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2" w:hanging="360"/>
      </w:pPr>
      <w:rPr>
        <w:rFonts w:ascii="Wingdings" w:hAnsi="Wingdings" w:hint="default"/>
      </w:rPr>
    </w:lvl>
  </w:abstractNum>
  <w:abstractNum w:abstractNumId="17" w15:restartNumberingAfterBreak="0">
    <w:nsid w:val="684B5A43"/>
    <w:multiLevelType w:val="hybridMultilevel"/>
    <w:tmpl w:val="9EFE0272"/>
    <w:lvl w:ilvl="0" w:tplc="A296D81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5A51A80"/>
    <w:multiLevelType w:val="hybridMultilevel"/>
    <w:tmpl w:val="BB30B76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3"/>
  </w:num>
  <w:num w:numId="3">
    <w:abstractNumId w:val="1"/>
  </w:num>
  <w:num w:numId="4">
    <w:abstractNumId w:val="7"/>
  </w:num>
  <w:num w:numId="5">
    <w:abstractNumId w:val="14"/>
  </w:num>
  <w:num w:numId="6">
    <w:abstractNumId w:val="17"/>
  </w:num>
  <w:num w:numId="7">
    <w:abstractNumId w:val="12"/>
  </w:num>
  <w:num w:numId="8">
    <w:abstractNumId w:val="0"/>
  </w:num>
  <w:num w:numId="9">
    <w:abstractNumId w:val="10"/>
  </w:num>
  <w:num w:numId="10">
    <w:abstractNumId w:val="6"/>
  </w:num>
  <w:num w:numId="11">
    <w:abstractNumId w:val="2"/>
  </w:num>
  <w:num w:numId="12">
    <w:abstractNumId w:val="8"/>
  </w:num>
  <w:num w:numId="13">
    <w:abstractNumId w:val="4"/>
  </w:num>
  <w:num w:numId="14">
    <w:abstractNumId w:val="9"/>
  </w:num>
  <w:num w:numId="15">
    <w:abstractNumId w:val="18"/>
  </w:num>
  <w:num w:numId="16">
    <w:abstractNumId w:val="15"/>
  </w:num>
  <w:num w:numId="17">
    <w:abstractNumId w:val="16"/>
  </w:num>
  <w:num w:numId="18">
    <w:abstractNumId w:val="11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jU1MDQ2NjKyNDA2NzJQ0lEKTi0uzszPAymwrAUAFu6LOiwAAAA="/>
  </w:docVars>
  <w:rsids>
    <w:rsidRoot w:val="00A01865"/>
    <w:rsid w:val="000145AC"/>
    <w:rsid w:val="00032E37"/>
    <w:rsid w:val="00040D20"/>
    <w:rsid w:val="000A1640"/>
    <w:rsid w:val="000C25C6"/>
    <w:rsid w:val="000E07D4"/>
    <w:rsid w:val="000E61AD"/>
    <w:rsid w:val="000F23BC"/>
    <w:rsid w:val="000F569A"/>
    <w:rsid w:val="00100BF5"/>
    <w:rsid w:val="001049C9"/>
    <w:rsid w:val="00110D50"/>
    <w:rsid w:val="00113DE0"/>
    <w:rsid w:val="001257E5"/>
    <w:rsid w:val="00162538"/>
    <w:rsid w:val="00190EE2"/>
    <w:rsid w:val="00193509"/>
    <w:rsid w:val="001950B5"/>
    <w:rsid w:val="001C1B57"/>
    <w:rsid w:val="001C1DDF"/>
    <w:rsid w:val="001C5DD8"/>
    <w:rsid w:val="001E1BFE"/>
    <w:rsid w:val="001F412D"/>
    <w:rsid w:val="002118A3"/>
    <w:rsid w:val="00241BEF"/>
    <w:rsid w:val="00264181"/>
    <w:rsid w:val="00273502"/>
    <w:rsid w:val="00280F74"/>
    <w:rsid w:val="00285AFB"/>
    <w:rsid w:val="00294A39"/>
    <w:rsid w:val="002A23C4"/>
    <w:rsid w:val="002A37D4"/>
    <w:rsid w:val="002B2F88"/>
    <w:rsid w:val="002B7850"/>
    <w:rsid w:val="002C2CFD"/>
    <w:rsid w:val="002E1DCC"/>
    <w:rsid w:val="0031432F"/>
    <w:rsid w:val="00333561"/>
    <w:rsid w:val="00337647"/>
    <w:rsid w:val="003475D9"/>
    <w:rsid w:val="0035727B"/>
    <w:rsid w:val="00412697"/>
    <w:rsid w:val="004361FE"/>
    <w:rsid w:val="00437297"/>
    <w:rsid w:val="00440B5D"/>
    <w:rsid w:val="004477C9"/>
    <w:rsid w:val="00484E01"/>
    <w:rsid w:val="00490978"/>
    <w:rsid w:val="004A235C"/>
    <w:rsid w:val="004C1662"/>
    <w:rsid w:val="004C1AC7"/>
    <w:rsid w:val="004D3917"/>
    <w:rsid w:val="004D5650"/>
    <w:rsid w:val="004D6BC9"/>
    <w:rsid w:val="004F399C"/>
    <w:rsid w:val="0051793E"/>
    <w:rsid w:val="00531DB5"/>
    <w:rsid w:val="0054319A"/>
    <w:rsid w:val="00547EA0"/>
    <w:rsid w:val="00555738"/>
    <w:rsid w:val="00576C83"/>
    <w:rsid w:val="00576E98"/>
    <w:rsid w:val="005931B8"/>
    <w:rsid w:val="005A0954"/>
    <w:rsid w:val="005B6277"/>
    <w:rsid w:val="005C25CA"/>
    <w:rsid w:val="005D618E"/>
    <w:rsid w:val="005E75F3"/>
    <w:rsid w:val="006000C1"/>
    <w:rsid w:val="00625B29"/>
    <w:rsid w:val="00632C7D"/>
    <w:rsid w:val="00632D60"/>
    <w:rsid w:val="00651E31"/>
    <w:rsid w:val="00652273"/>
    <w:rsid w:val="0066219F"/>
    <w:rsid w:val="00664DB0"/>
    <w:rsid w:val="006671D1"/>
    <w:rsid w:val="006B5468"/>
    <w:rsid w:val="006D75D6"/>
    <w:rsid w:val="006E02DF"/>
    <w:rsid w:val="006E6A29"/>
    <w:rsid w:val="007000D7"/>
    <w:rsid w:val="00701CE3"/>
    <w:rsid w:val="007059CC"/>
    <w:rsid w:val="00737AC3"/>
    <w:rsid w:val="0077373C"/>
    <w:rsid w:val="007A0EA9"/>
    <w:rsid w:val="007A6C70"/>
    <w:rsid w:val="007B30C7"/>
    <w:rsid w:val="007D4080"/>
    <w:rsid w:val="007E5E2B"/>
    <w:rsid w:val="007F0AF6"/>
    <w:rsid w:val="008444C2"/>
    <w:rsid w:val="00845300"/>
    <w:rsid w:val="00853EA6"/>
    <w:rsid w:val="0085787D"/>
    <w:rsid w:val="008631D1"/>
    <w:rsid w:val="00866694"/>
    <w:rsid w:val="00873AD7"/>
    <w:rsid w:val="00874E65"/>
    <w:rsid w:val="008773CC"/>
    <w:rsid w:val="008B1FFB"/>
    <w:rsid w:val="008B507A"/>
    <w:rsid w:val="008E5659"/>
    <w:rsid w:val="00925A9D"/>
    <w:rsid w:val="009273F6"/>
    <w:rsid w:val="009409CF"/>
    <w:rsid w:val="00942527"/>
    <w:rsid w:val="00942DEF"/>
    <w:rsid w:val="00945DC5"/>
    <w:rsid w:val="00970685"/>
    <w:rsid w:val="0097620D"/>
    <w:rsid w:val="00995922"/>
    <w:rsid w:val="009B5D6E"/>
    <w:rsid w:val="009C17F9"/>
    <w:rsid w:val="009E7020"/>
    <w:rsid w:val="00A01865"/>
    <w:rsid w:val="00A06845"/>
    <w:rsid w:val="00A21FD2"/>
    <w:rsid w:val="00A23B97"/>
    <w:rsid w:val="00A47109"/>
    <w:rsid w:val="00A623A6"/>
    <w:rsid w:val="00A628CC"/>
    <w:rsid w:val="00AB631C"/>
    <w:rsid w:val="00AC681A"/>
    <w:rsid w:val="00AE3B5B"/>
    <w:rsid w:val="00B15E1F"/>
    <w:rsid w:val="00B271CA"/>
    <w:rsid w:val="00B675EE"/>
    <w:rsid w:val="00B96CA9"/>
    <w:rsid w:val="00BA0B76"/>
    <w:rsid w:val="00C05225"/>
    <w:rsid w:val="00C10789"/>
    <w:rsid w:val="00C138BD"/>
    <w:rsid w:val="00C47566"/>
    <w:rsid w:val="00C818C1"/>
    <w:rsid w:val="00CA7D62"/>
    <w:rsid w:val="00CB1333"/>
    <w:rsid w:val="00CC0B9F"/>
    <w:rsid w:val="00CF3926"/>
    <w:rsid w:val="00D04562"/>
    <w:rsid w:val="00D51E44"/>
    <w:rsid w:val="00D52F67"/>
    <w:rsid w:val="00D974C8"/>
    <w:rsid w:val="00D97EBC"/>
    <w:rsid w:val="00DD0D9B"/>
    <w:rsid w:val="00DF1A40"/>
    <w:rsid w:val="00E14904"/>
    <w:rsid w:val="00E14CAB"/>
    <w:rsid w:val="00E15048"/>
    <w:rsid w:val="00E200BC"/>
    <w:rsid w:val="00E3427B"/>
    <w:rsid w:val="00E51211"/>
    <w:rsid w:val="00E56432"/>
    <w:rsid w:val="00E61C3F"/>
    <w:rsid w:val="00E64411"/>
    <w:rsid w:val="00E80E8A"/>
    <w:rsid w:val="00E8100F"/>
    <w:rsid w:val="00EA02AB"/>
    <w:rsid w:val="00EA0998"/>
    <w:rsid w:val="00EA29A2"/>
    <w:rsid w:val="00EA3B81"/>
    <w:rsid w:val="00EA4D01"/>
    <w:rsid w:val="00EB2E49"/>
    <w:rsid w:val="00EB4BA3"/>
    <w:rsid w:val="00F045A9"/>
    <w:rsid w:val="00F17A01"/>
    <w:rsid w:val="00F43379"/>
    <w:rsid w:val="00F47DE0"/>
    <w:rsid w:val="00F656C2"/>
    <w:rsid w:val="00F760C5"/>
    <w:rsid w:val="00F77EB2"/>
    <w:rsid w:val="00F8176C"/>
    <w:rsid w:val="00F91535"/>
    <w:rsid w:val="00FF7D7F"/>
    <w:rsid w:val="00FF7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8F8C3EA"/>
  <w15:docId w15:val="{0B31A04A-3488-4FDD-9347-D8EDD171C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A01865"/>
    <w:pPr>
      <w:suppressAutoHyphens/>
      <w:spacing w:before="170" w:after="0" w:line="240" w:lineRule="auto"/>
      <w:ind w:right="1134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level-1">
    <w:name w:val="question level-1"/>
    <w:uiPriority w:val="99"/>
    <w:qFormat/>
    <w:locked/>
    <w:rsid w:val="00A01865"/>
    <w:pPr>
      <w:widowControl w:val="0"/>
      <w:spacing w:before="200" w:after="0" w:line="240" w:lineRule="auto"/>
      <w:ind w:left="369" w:right="1247" w:hanging="369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questionlevel-2">
    <w:name w:val="question level-2"/>
    <w:uiPriority w:val="99"/>
    <w:qFormat/>
    <w:locked/>
    <w:rsid w:val="00A01865"/>
    <w:pPr>
      <w:widowControl w:val="0"/>
      <w:tabs>
        <w:tab w:val="left" w:pos="369"/>
        <w:tab w:val="left" w:pos="737"/>
      </w:tabs>
      <w:spacing w:before="200" w:after="0" w:line="240" w:lineRule="auto"/>
      <w:ind w:left="737" w:right="1247" w:hanging="737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partmarks">
    <w:name w:val="part marks"/>
    <w:uiPriority w:val="99"/>
    <w:qFormat/>
    <w:locked/>
    <w:rsid w:val="00873AD7"/>
    <w:pPr>
      <w:spacing w:after="0" w:line="240" w:lineRule="auto"/>
      <w:jc w:val="right"/>
    </w:pPr>
    <w:rPr>
      <w:rFonts w:ascii="Times New Roman" w:eastAsia="Times New Roman" w:hAnsi="Times New Roman" w:cs="Times New Roman"/>
      <w:b/>
      <w:color w:val="000000" w:themeColor="text1"/>
      <w:sz w:val="24"/>
      <w:szCs w:val="24"/>
      <w:lang w:eastAsia="en-GB"/>
    </w:rPr>
  </w:style>
  <w:style w:type="paragraph" w:customStyle="1" w:styleId="totalmarks">
    <w:name w:val="total marks"/>
    <w:uiPriority w:val="99"/>
    <w:qFormat/>
    <w:locked/>
    <w:rsid w:val="00873AD7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 w:cs="Times New Roman"/>
      <w:b/>
      <w:sz w:val="24"/>
      <w:szCs w:val="24"/>
      <w:lang w:eastAsia="en-GB"/>
    </w:rPr>
  </w:style>
  <w:style w:type="paragraph" w:styleId="ListParagraph">
    <w:name w:val="List Paragraph"/>
    <w:basedOn w:val="Normal"/>
    <w:uiPriority w:val="34"/>
    <w:qFormat/>
    <w:rsid w:val="00A01865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94252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F74"/>
    <w:pPr>
      <w:tabs>
        <w:tab w:val="center" w:pos="4513"/>
        <w:tab w:val="right" w:pos="9026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280F74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280F74"/>
    <w:pPr>
      <w:tabs>
        <w:tab w:val="center" w:pos="4513"/>
        <w:tab w:val="right" w:pos="9026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280F74"/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PageNumber">
    <w:name w:val="page number"/>
    <w:basedOn w:val="DefaultParagraphFont"/>
    <w:uiPriority w:val="99"/>
    <w:semiHidden/>
    <w:unhideWhenUsed/>
    <w:rsid w:val="00280F74"/>
    <w:rPr>
      <w:rFonts w:ascii="Times New Roman" w:hAnsi="Times New Roman" w:cs="Times New Roman" w:hint="default"/>
    </w:rPr>
  </w:style>
  <w:style w:type="table" w:styleId="TableGrid">
    <w:name w:val="Table Grid"/>
    <w:basedOn w:val="TableNormal"/>
    <w:uiPriority w:val="99"/>
    <w:rsid w:val="00E1504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level-3">
    <w:name w:val="question level-3"/>
    <w:uiPriority w:val="99"/>
    <w:locked/>
    <w:rsid w:val="00E15048"/>
    <w:pPr>
      <w:widowControl w:val="0"/>
      <w:tabs>
        <w:tab w:val="left" w:pos="369"/>
        <w:tab w:val="left" w:pos="737"/>
        <w:tab w:val="left" w:pos="1134"/>
      </w:tabs>
      <w:spacing w:before="200" w:after="0" w:line="240" w:lineRule="auto"/>
      <w:ind w:left="1134" w:right="1247" w:hanging="1134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paragraph">
    <w:name w:val="paragraph"/>
    <w:basedOn w:val="Normal"/>
    <w:rsid w:val="005C25CA"/>
    <w:pPr>
      <w:suppressAutoHyphens w:val="0"/>
      <w:spacing w:before="100" w:beforeAutospacing="1" w:after="100" w:afterAutospacing="1"/>
      <w:ind w:right="0"/>
    </w:pPr>
  </w:style>
  <w:style w:type="character" w:customStyle="1" w:styleId="eop">
    <w:name w:val="eop"/>
    <w:basedOn w:val="DefaultParagraphFont"/>
    <w:rsid w:val="005C25CA"/>
  </w:style>
  <w:style w:type="character" w:customStyle="1" w:styleId="normaltextrun">
    <w:name w:val="normaltextrun"/>
    <w:basedOn w:val="DefaultParagraphFont"/>
    <w:rsid w:val="005C25CA"/>
  </w:style>
  <w:style w:type="paragraph" w:styleId="BalloonText">
    <w:name w:val="Balloon Text"/>
    <w:basedOn w:val="Normal"/>
    <w:link w:val="BalloonTextChar"/>
    <w:uiPriority w:val="99"/>
    <w:semiHidden/>
    <w:unhideWhenUsed/>
    <w:rsid w:val="00D52F67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2F67"/>
    <w:rPr>
      <w:rFonts w:ascii="Tahoma" w:eastAsia="Times New Roman" w:hAnsi="Tahoma" w:cs="Tahoma"/>
      <w:sz w:val="16"/>
      <w:szCs w:val="16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5</Pages>
  <Words>2151</Words>
  <Characters>12261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act Handling</Company>
  <LinksUpToDate>false</LinksUpToDate>
  <CharactersWithSpaces>14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 Fry</dc:creator>
  <cp:lastModifiedBy>Carter, Preety</cp:lastModifiedBy>
  <cp:revision>4</cp:revision>
  <dcterms:created xsi:type="dcterms:W3CDTF">2020-12-02T15:03:00Z</dcterms:created>
  <dcterms:modified xsi:type="dcterms:W3CDTF">2020-12-02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